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72C57A" w14:textId="77777777" w:rsidR="00FE3A45" w:rsidRPr="00FE3A45" w:rsidRDefault="00FE3A45" w:rsidP="00FE3A45">
      <w:pPr>
        <w:pStyle w:val="NormalWeb"/>
        <w:numPr>
          <w:ilvl w:val="0"/>
          <w:numId w:val="40"/>
        </w:numPr>
        <w:tabs>
          <w:tab w:val="clear" w:pos="360"/>
          <w:tab w:val="left" w:pos="284"/>
        </w:tabs>
        <w:ind w:left="0" w:firstLine="0"/>
        <w:jc w:val="both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b/>
          <w:sz w:val="18"/>
          <w:szCs w:val="18"/>
        </w:rPr>
        <w:t>(PUC-PR)</w:t>
      </w:r>
      <w:r w:rsidRPr="00FE3A45">
        <w:rPr>
          <w:rFonts w:ascii="Arial" w:hAnsi="Arial" w:cs="Arial"/>
          <w:sz w:val="18"/>
          <w:szCs w:val="18"/>
        </w:rPr>
        <w:t xml:space="preserve"> Uma corda de </w:t>
      </w:r>
      <w:smartTag w:uri="urn:schemas-microsoft-com:office:smarttags" w:element="metricconverter">
        <w:smartTagPr>
          <w:attr w:name="ProductID" w:val="1,0 m"/>
        </w:smartTagPr>
        <w:r w:rsidRPr="00FE3A45">
          <w:rPr>
            <w:rFonts w:ascii="Arial" w:hAnsi="Arial" w:cs="Arial"/>
            <w:sz w:val="18"/>
            <w:szCs w:val="18"/>
          </w:rPr>
          <w:t>1,0 m</w:t>
        </w:r>
      </w:smartTag>
      <w:r w:rsidRPr="00FE3A45">
        <w:rPr>
          <w:rFonts w:ascii="Arial" w:hAnsi="Arial" w:cs="Arial"/>
          <w:sz w:val="18"/>
          <w:szCs w:val="18"/>
        </w:rPr>
        <w:t xml:space="preserve"> de comprimento está fixa em suas extremidades e vibra na configuração estacionária conforme a figura abaixo. Conhecida a frequência de vibração igual a 1000 Hz, podemos afirmar que a velocidade da onda na corda é:</w:t>
      </w:r>
    </w:p>
    <w:p w14:paraId="340EADEA" w14:textId="5558F408" w:rsidR="00FE3A45" w:rsidRPr="00FE3A45" w:rsidRDefault="00FE3A45" w:rsidP="00FE3A45">
      <w:pPr>
        <w:pStyle w:val="NormalWeb"/>
        <w:tabs>
          <w:tab w:val="left" w:pos="284"/>
        </w:tabs>
        <w:jc w:val="center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190D44BA" wp14:editId="5670599E">
            <wp:extent cx="2276475" cy="821157"/>
            <wp:effectExtent l="0" t="0" r="0" b="0"/>
            <wp:docPr id="11" name="Imagem 11" descr="img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 descr="img4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821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2C69F" w14:textId="77777777" w:rsidR="00FE3A45" w:rsidRPr="00FE3A45" w:rsidRDefault="00FE3A45" w:rsidP="00FE3A45">
      <w:pPr>
        <w:pStyle w:val="NormalWeb"/>
        <w:numPr>
          <w:ilvl w:val="1"/>
          <w:numId w:val="40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>500 m/s.</w:t>
      </w:r>
    </w:p>
    <w:p w14:paraId="60FA88B8" w14:textId="77777777" w:rsidR="00FE3A45" w:rsidRPr="00FE3A45" w:rsidRDefault="00FE3A45" w:rsidP="00FE3A45">
      <w:pPr>
        <w:pStyle w:val="NormalWeb"/>
        <w:numPr>
          <w:ilvl w:val="1"/>
          <w:numId w:val="40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>1000 m/s.</w:t>
      </w:r>
    </w:p>
    <w:p w14:paraId="065BD536" w14:textId="77777777" w:rsidR="00FE3A45" w:rsidRPr="00FE3A45" w:rsidRDefault="00FE3A45" w:rsidP="00FE3A45">
      <w:pPr>
        <w:pStyle w:val="NormalWeb"/>
        <w:numPr>
          <w:ilvl w:val="1"/>
          <w:numId w:val="40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>250 m/s.</w:t>
      </w:r>
    </w:p>
    <w:p w14:paraId="0C0F2E58" w14:textId="77777777" w:rsidR="00FE3A45" w:rsidRPr="00FE3A45" w:rsidRDefault="00FE3A45" w:rsidP="00FE3A45">
      <w:pPr>
        <w:pStyle w:val="NormalWeb"/>
        <w:numPr>
          <w:ilvl w:val="1"/>
          <w:numId w:val="40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>100 m/s.</w:t>
      </w:r>
    </w:p>
    <w:p w14:paraId="3D71A283" w14:textId="77777777" w:rsidR="00FE3A45" w:rsidRPr="00FE3A45" w:rsidRDefault="00FE3A45" w:rsidP="00FE3A45">
      <w:pPr>
        <w:pStyle w:val="NormalWeb"/>
        <w:numPr>
          <w:ilvl w:val="1"/>
          <w:numId w:val="40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 xml:space="preserve">200 m/s. </w:t>
      </w:r>
    </w:p>
    <w:p w14:paraId="4B744C70" w14:textId="77777777" w:rsidR="00FE3A45" w:rsidRPr="00FE3A45" w:rsidRDefault="00FE3A45" w:rsidP="00FE3A45">
      <w:pPr>
        <w:pStyle w:val="NormalWeb"/>
        <w:tabs>
          <w:tab w:val="left" w:pos="284"/>
        </w:tabs>
        <w:rPr>
          <w:rFonts w:ascii="Arial" w:hAnsi="Arial" w:cs="Arial"/>
          <w:sz w:val="18"/>
          <w:szCs w:val="18"/>
        </w:rPr>
      </w:pPr>
    </w:p>
    <w:p w14:paraId="294E335D" w14:textId="77777777" w:rsidR="00FE3A45" w:rsidRPr="00FE3A45" w:rsidRDefault="00FE3A45" w:rsidP="00FE3A45">
      <w:pPr>
        <w:numPr>
          <w:ilvl w:val="0"/>
          <w:numId w:val="40"/>
        </w:numPr>
        <w:tabs>
          <w:tab w:val="clear" w:pos="360"/>
          <w:tab w:val="left" w:pos="284"/>
        </w:tabs>
        <w:ind w:left="0" w:firstLine="0"/>
        <w:jc w:val="both"/>
        <w:rPr>
          <w:rFonts w:ascii="Arial" w:hAnsi="Arial" w:cs="Arial"/>
          <w:b/>
          <w:sz w:val="18"/>
          <w:szCs w:val="18"/>
        </w:rPr>
      </w:pPr>
      <w:r w:rsidRPr="00FE3A45">
        <w:rPr>
          <w:rFonts w:ascii="Arial" w:hAnsi="Arial" w:cs="Arial"/>
          <w:b/>
          <w:sz w:val="18"/>
          <w:szCs w:val="18"/>
        </w:rPr>
        <w:t xml:space="preserve"> (UNIFOR-CE) </w:t>
      </w:r>
      <w:r w:rsidRPr="00FE3A45">
        <w:rPr>
          <w:rFonts w:ascii="Arial" w:hAnsi="Arial" w:cs="Arial"/>
          <w:bCs/>
          <w:sz w:val="18"/>
          <w:szCs w:val="18"/>
        </w:rPr>
        <w:t xml:space="preserve">A afinação é uma das tarefas mais importantes no sentido de obter a maior qualidade musical de um instrumento. O famoso violinista israelense </w:t>
      </w:r>
      <w:proofErr w:type="spellStart"/>
      <w:r w:rsidRPr="00FE3A45">
        <w:rPr>
          <w:rFonts w:ascii="Arial" w:hAnsi="Arial" w:cs="Arial"/>
          <w:bCs/>
          <w:sz w:val="18"/>
          <w:szCs w:val="18"/>
        </w:rPr>
        <w:t>Itzhak</w:t>
      </w:r>
      <w:proofErr w:type="spellEnd"/>
      <w:r w:rsidRPr="00FE3A45">
        <w:rPr>
          <w:rFonts w:ascii="Arial" w:hAnsi="Arial" w:cs="Arial"/>
          <w:bCs/>
          <w:sz w:val="18"/>
          <w:szCs w:val="18"/>
        </w:rPr>
        <w:t xml:space="preserve"> </w:t>
      </w:r>
      <w:proofErr w:type="spellStart"/>
      <w:r w:rsidRPr="00FE3A45">
        <w:rPr>
          <w:rFonts w:ascii="Arial" w:hAnsi="Arial" w:cs="Arial"/>
          <w:bCs/>
          <w:sz w:val="18"/>
          <w:szCs w:val="18"/>
        </w:rPr>
        <w:t>Perlman</w:t>
      </w:r>
      <w:proofErr w:type="spellEnd"/>
      <w:r w:rsidRPr="00FE3A45">
        <w:rPr>
          <w:rFonts w:ascii="Arial" w:hAnsi="Arial" w:cs="Arial"/>
          <w:bCs/>
          <w:sz w:val="18"/>
          <w:szCs w:val="18"/>
        </w:rPr>
        <w:t xml:space="preserve">, considerado um dos melhores violinistas de sua geração, cuida pessoalmente desta tarefa, antes de suas grandes apresentações. Uma das cordas de seu violino, cujo comprimento é de </w:t>
      </w:r>
      <w:smartTag w:uri="urn:schemas-microsoft-com:office:smarttags" w:element="metricconverter">
        <w:smartTagPr>
          <w:attr w:name="ProductID" w:val="50 cm"/>
        </w:smartTagPr>
        <w:r w:rsidRPr="00FE3A45">
          <w:rPr>
            <w:rFonts w:ascii="Arial" w:hAnsi="Arial" w:cs="Arial"/>
            <w:bCs/>
            <w:sz w:val="18"/>
            <w:szCs w:val="18"/>
          </w:rPr>
          <w:t>50 cm</w:t>
        </w:r>
      </w:smartTag>
      <w:r w:rsidRPr="00FE3A45">
        <w:rPr>
          <w:rFonts w:ascii="Arial" w:hAnsi="Arial" w:cs="Arial"/>
          <w:bCs/>
          <w:sz w:val="18"/>
          <w:szCs w:val="18"/>
        </w:rPr>
        <w:t>, vibrando em sua frequência fundamental, foi afinada para a nota Lá padrão de 440 Hz, com seu comprimento total. A que distância da sua extremidade superior esta corda deverá ser pressionada para emitir a nota Dó de frequência 512 Hz?</w:t>
      </w:r>
    </w:p>
    <w:p w14:paraId="38153E6B" w14:textId="77777777" w:rsidR="00FE3A45" w:rsidRPr="00FE3A45" w:rsidRDefault="00FE3A45" w:rsidP="00FE3A45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bCs/>
          <w:sz w:val="18"/>
          <w:szCs w:val="18"/>
        </w:rPr>
      </w:pPr>
    </w:p>
    <w:p w14:paraId="22085B3A" w14:textId="77777777" w:rsidR="00FE3A45" w:rsidRPr="00FE3A45" w:rsidRDefault="00FE3A45" w:rsidP="00FE3A45">
      <w:pPr>
        <w:numPr>
          <w:ilvl w:val="1"/>
          <w:numId w:val="40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5,0 cm"/>
        </w:smartTagPr>
        <w:r w:rsidRPr="00FE3A45">
          <w:rPr>
            <w:rFonts w:ascii="Arial" w:hAnsi="Arial" w:cs="Arial"/>
            <w:bCs/>
            <w:sz w:val="18"/>
            <w:szCs w:val="18"/>
          </w:rPr>
          <w:t>5,0 cm</w:t>
        </w:r>
      </w:smartTag>
    </w:p>
    <w:p w14:paraId="35A07712" w14:textId="77777777" w:rsidR="00FE3A45" w:rsidRPr="00FE3A45" w:rsidRDefault="00FE3A45" w:rsidP="00FE3A45">
      <w:pPr>
        <w:numPr>
          <w:ilvl w:val="1"/>
          <w:numId w:val="40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3,0 cm"/>
        </w:smartTagPr>
        <w:r w:rsidRPr="00FE3A45">
          <w:rPr>
            <w:rFonts w:ascii="Arial" w:hAnsi="Arial" w:cs="Arial"/>
            <w:bCs/>
            <w:sz w:val="18"/>
            <w:szCs w:val="18"/>
          </w:rPr>
          <w:t>3,0 cm</w:t>
        </w:r>
      </w:smartTag>
    </w:p>
    <w:p w14:paraId="6804AD73" w14:textId="77777777" w:rsidR="00FE3A45" w:rsidRPr="00FE3A45" w:rsidRDefault="00FE3A45" w:rsidP="00FE3A45">
      <w:pPr>
        <w:numPr>
          <w:ilvl w:val="1"/>
          <w:numId w:val="40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7,0 cm"/>
        </w:smartTagPr>
        <w:r w:rsidRPr="00FE3A45">
          <w:rPr>
            <w:rFonts w:ascii="Arial" w:hAnsi="Arial" w:cs="Arial"/>
            <w:bCs/>
            <w:sz w:val="18"/>
            <w:szCs w:val="18"/>
          </w:rPr>
          <w:t>7,0 cm</w:t>
        </w:r>
      </w:smartTag>
    </w:p>
    <w:p w14:paraId="167F12A9" w14:textId="77777777" w:rsidR="00FE3A45" w:rsidRPr="00FE3A45" w:rsidRDefault="00FE3A45" w:rsidP="00FE3A45">
      <w:pPr>
        <w:numPr>
          <w:ilvl w:val="1"/>
          <w:numId w:val="40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9,0 cm"/>
        </w:smartTagPr>
        <w:r w:rsidRPr="00FE3A45">
          <w:rPr>
            <w:rFonts w:ascii="Arial" w:hAnsi="Arial" w:cs="Arial"/>
            <w:bCs/>
            <w:sz w:val="18"/>
            <w:szCs w:val="18"/>
          </w:rPr>
          <w:t>9,0 cm</w:t>
        </w:r>
      </w:smartTag>
    </w:p>
    <w:p w14:paraId="23FB96DE" w14:textId="77777777" w:rsidR="00FE3A45" w:rsidRPr="00FE3A45" w:rsidRDefault="00FE3A45" w:rsidP="00FE3A45">
      <w:pPr>
        <w:numPr>
          <w:ilvl w:val="1"/>
          <w:numId w:val="40"/>
        </w:numPr>
        <w:tabs>
          <w:tab w:val="left" w:pos="284"/>
        </w:tabs>
        <w:ind w:left="0" w:firstLine="0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4,0 cm"/>
        </w:smartTagPr>
        <w:r w:rsidRPr="00FE3A45">
          <w:rPr>
            <w:rFonts w:ascii="Arial" w:hAnsi="Arial" w:cs="Arial"/>
            <w:bCs/>
            <w:sz w:val="18"/>
            <w:szCs w:val="18"/>
          </w:rPr>
          <w:t>4,0 cm</w:t>
        </w:r>
      </w:smartTag>
    </w:p>
    <w:p w14:paraId="05D78257" w14:textId="77777777" w:rsidR="00FE3A45" w:rsidRPr="00FE3A45" w:rsidRDefault="00FE3A45" w:rsidP="00FE3A45">
      <w:pPr>
        <w:tabs>
          <w:tab w:val="left" w:pos="284"/>
        </w:tabs>
        <w:rPr>
          <w:rFonts w:ascii="Arial" w:hAnsi="Arial" w:cs="Arial"/>
          <w:sz w:val="18"/>
          <w:szCs w:val="18"/>
        </w:rPr>
      </w:pPr>
    </w:p>
    <w:p w14:paraId="3DA29B47" w14:textId="77777777" w:rsidR="00FE3A45" w:rsidRPr="00FE3A45" w:rsidRDefault="00FE3A45" w:rsidP="00FE3A45">
      <w:pPr>
        <w:numPr>
          <w:ilvl w:val="0"/>
          <w:numId w:val="40"/>
        </w:numPr>
        <w:tabs>
          <w:tab w:val="left" w:pos="284"/>
        </w:tabs>
        <w:ind w:left="0" w:firstLine="0"/>
        <w:jc w:val="both"/>
        <w:rPr>
          <w:rFonts w:ascii="Arial" w:hAnsi="Arial" w:cs="Arial"/>
          <w:b/>
          <w:sz w:val="18"/>
          <w:szCs w:val="18"/>
        </w:rPr>
      </w:pPr>
      <w:r w:rsidRPr="00FE3A45">
        <w:rPr>
          <w:rFonts w:ascii="Arial" w:hAnsi="Arial" w:cs="Arial"/>
          <w:b/>
          <w:sz w:val="18"/>
          <w:szCs w:val="18"/>
        </w:rPr>
        <w:t xml:space="preserve">(UFSM) </w:t>
      </w:r>
      <w:r w:rsidRPr="00FE3A45">
        <w:rPr>
          <w:rFonts w:ascii="Arial" w:hAnsi="Arial" w:cs="Arial"/>
          <w:sz w:val="18"/>
          <w:szCs w:val="18"/>
        </w:rPr>
        <w:t>Instrumentos musicais pré-históricos indicam que, desde tempos remotos, alguma escala musical deveria ser conhecida.</w:t>
      </w:r>
      <w:r w:rsidRPr="00FE3A45">
        <w:rPr>
          <w:rFonts w:ascii="Arial" w:hAnsi="Arial" w:cs="Arial"/>
          <w:b/>
          <w:sz w:val="18"/>
          <w:szCs w:val="18"/>
        </w:rPr>
        <w:t xml:space="preserve"> </w:t>
      </w:r>
      <w:r w:rsidRPr="00FE3A45">
        <w:rPr>
          <w:rFonts w:ascii="Arial" w:hAnsi="Arial" w:cs="Arial"/>
          <w:sz w:val="18"/>
          <w:szCs w:val="18"/>
        </w:rPr>
        <w:t>Com a evolução tecnológica, tanto os instrumentos quanto as escalas se multiplicaram e evoluíram.</w:t>
      </w:r>
      <w:r w:rsidRPr="00FE3A45">
        <w:rPr>
          <w:rFonts w:ascii="Arial" w:hAnsi="Arial" w:cs="Arial"/>
          <w:b/>
          <w:sz w:val="18"/>
          <w:szCs w:val="18"/>
        </w:rPr>
        <w:t xml:space="preserve"> </w:t>
      </w:r>
      <w:r w:rsidRPr="00FE3A45">
        <w:rPr>
          <w:rFonts w:ascii="Arial" w:hAnsi="Arial" w:cs="Arial"/>
          <w:sz w:val="18"/>
          <w:szCs w:val="18"/>
        </w:rPr>
        <w:t>Uma possível escala musical é representada simplificadamente na tabela a seguir.</w:t>
      </w:r>
    </w:p>
    <w:p w14:paraId="03734A41" w14:textId="1E82F177" w:rsidR="00FE3A45" w:rsidRPr="00FE3A45" w:rsidRDefault="00FE3A45" w:rsidP="00FE3A45">
      <w:pPr>
        <w:tabs>
          <w:tab w:val="left" w:pos="284"/>
        </w:tabs>
        <w:jc w:val="center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position w:val="-152"/>
          <w:sz w:val="18"/>
          <w:szCs w:val="18"/>
        </w:rPr>
        <w:object w:dxaOrig="2299" w:dyaOrig="3120" w14:anchorId="2D1241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50.75pt" o:ole="" o:bordertopcolor="this" o:borderleftcolor="this" o:borderbottomcolor="this" o:borderrightcolor="this">
            <v:imagedata r:id="rId10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25" DrawAspect="Content" ObjectID="_1648564954" r:id="rId11"/>
        </w:object>
      </w:r>
    </w:p>
    <w:p w14:paraId="505828B3" w14:textId="77777777" w:rsidR="00FE3A45" w:rsidRPr="00FE3A45" w:rsidRDefault="00FE3A45" w:rsidP="00FE3A45">
      <w:pPr>
        <w:tabs>
          <w:tab w:val="left" w:pos="284"/>
        </w:tabs>
        <w:jc w:val="both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 xml:space="preserve">Considerando um violão com cordas de </w:t>
      </w:r>
      <w:smartTag w:uri="urn:schemas-microsoft-com:office:smarttags" w:element="metricconverter">
        <w:smartTagPr>
          <w:attr w:name="ProductID" w:val="1 m"/>
        </w:smartTagPr>
        <w:r w:rsidRPr="00FE3A45">
          <w:rPr>
            <w:rFonts w:ascii="Arial" w:hAnsi="Arial" w:cs="Arial"/>
            <w:sz w:val="18"/>
            <w:szCs w:val="18"/>
          </w:rPr>
          <w:t>1 m</w:t>
        </w:r>
      </w:smartTag>
      <w:r w:rsidRPr="00FE3A45">
        <w:rPr>
          <w:rFonts w:ascii="Arial" w:hAnsi="Arial" w:cs="Arial"/>
          <w:sz w:val="18"/>
          <w:szCs w:val="18"/>
        </w:rPr>
        <w:t xml:space="preserve"> de comprimento, o ponto em que se deve pressionar a corda "dó", para que ela soe como um "mi" é, em m,</w:t>
      </w:r>
    </w:p>
    <w:p w14:paraId="3AE98A1E" w14:textId="201CD1A4" w:rsidR="00FE3A45" w:rsidRPr="00FE3A45" w:rsidRDefault="00FE3A45" w:rsidP="00FE3A45">
      <w:pPr>
        <w:tabs>
          <w:tab w:val="left" w:pos="284"/>
        </w:tabs>
        <w:jc w:val="center"/>
        <w:rPr>
          <w:rFonts w:ascii="Arial" w:hAnsi="Arial" w:cs="Arial"/>
          <w:noProof/>
          <w:sz w:val="18"/>
          <w:szCs w:val="18"/>
        </w:rPr>
      </w:pPr>
      <w:r w:rsidRPr="00FE3A45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3078F1D4" wp14:editId="79585949">
            <wp:extent cx="2705100" cy="559109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36000" contrast="6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559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A5846" w14:textId="77777777" w:rsidR="00FE3A45" w:rsidRPr="00FE3A45" w:rsidRDefault="00FE3A45" w:rsidP="00FE3A45">
      <w:pPr>
        <w:tabs>
          <w:tab w:val="left" w:pos="284"/>
        </w:tabs>
        <w:rPr>
          <w:rFonts w:ascii="Arial" w:hAnsi="Arial" w:cs="Arial"/>
          <w:sz w:val="18"/>
          <w:szCs w:val="18"/>
        </w:rPr>
      </w:pPr>
    </w:p>
    <w:p w14:paraId="2D393FE9" w14:textId="77777777" w:rsidR="00FE3A45" w:rsidRPr="00FE3A45" w:rsidRDefault="00FE3A45" w:rsidP="00FE3A45">
      <w:pPr>
        <w:numPr>
          <w:ilvl w:val="0"/>
          <w:numId w:val="41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lastRenderedPageBreak/>
        <w:t>0,5</w:t>
      </w:r>
    </w:p>
    <w:p w14:paraId="08559641" w14:textId="77777777" w:rsidR="00FE3A45" w:rsidRPr="00FE3A45" w:rsidRDefault="00FE3A45" w:rsidP="00FE3A45">
      <w:pPr>
        <w:numPr>
          <w:ilvl w:val="0"/>
          <w:numId w:val="41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>0,6</w:t>
      </w:r>
    </w:p>
    <w:p w14:paraId="5671EF76" w14:textId="77777777" w:rsidR="00FE3A45" w:rsidRPr="00FE3A45" w:rsidRDefault="00FE3A45" w:rsidP="00FE3A45">
      <w:pPr>
        <w:numPr>
          <w:ilvl w:val="0"/>
          <w:numId w:val="41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>0,7</w:t>
      </w:r>
    </w:p>
    <w:p w14:paraId="6BFC7661" w14:textId="77777777" w:rsidR="00FE3A45" w:rsidRPr="00FE3A45" w:rsidRDefault="00FE3A45" w:rsidP="00FE3A45">
      <w:pPr>
        <w:numPr>
          <w:ilvl w:val="0"/>
          <w:numId w:val="41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>0,8</w:t>
      </w:r>
    </w:p>
    <w:p w14:paraId="4F565263" w14:textId="77777777" w:rsidR="00FE3A45" w:rsidRPr="00FE3A45" w:rsidRDefault="00FE3A45" w:rsidP="00FE3A45">
      <w:pPr>
        <w:numPr>
          <w:ilvl w:val="0"/>
          <w:numId w:val="41"/>
        </w:numPr>
        <w:tabs>
          <w:tab w:val="left" w:pos="284"/>
        </w:tabs>
        <w:ind w:left="0" w:firstLine="0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sz w:val="18"/>
          <w:szCs w:val="18"/>
        </w:rPr>
        <w:t>0,9</w:t>
      </w:r>
    </w:p>
    <w:p w14:paraId="5DCAA60C" w14:textId="77777777" w:rsidR="00FE3A45" w:rsidRPr="00FE3A45" w:rsidRDefault="00FE3A45" w:rsidP="00FE3A45">
      <w:pPr>
        <w:tabs>
          <w:tab w:val="left" w:pos="284"/>
        </w:tabs>
        <w:rPr>
          <w:rFonts w:ascii="Arial" w:hAnsi="Arial" w:cs="Arial"/>
          <w:sz w:val="18"/>
          <w:szCs w:val="18"/>
        </w:rPr>
      </w:pPr>
    </w:p>
    <w:p w14:paraId="3DA37037" w14:textId="5F0D281B" w:rsidR="00FE3A45" w:rsidRPr="00FE3A45" w:rsidRDefault="00FE3A45" w:rsidP="00FE3A45">
      <w:pPr>
        <w:numPr>
          <w:ilvl w:val="0"/>
          <w:numId w:val="40"/>
        </w:numPr>
        <w:tabs>
          <w:tab w:val="left" w:pos="284"/>
        </w:tabs>
        <w:ind w:left="0" w:firstLine="0"/>
        <w:jc w:val="both"/>
        <w:rPr>
          <w:rFonts w:ascii="Arial" w:hAnsi="Arial" w:cs="Arial"/>
          <w:b/>
          <w:sz w:val="18"/>
          <w:szCs w:val="18"/>
        </w:rPr>
      </w:pPr>
      <w:r w:rsidRPr="00FE3A45">
        <w:rPr>
          <w:rFonts w:ascii="Arial" w:hAnsi="Arial" w:cs="Arial"/>
          <w:b/>
          <w:sz w:val="18"/>
          <w:szCs w:val="18"/>
        </w:rPr>
        <w:t xml:space="preserve">(UNESP) </w:t>
      </w:r>
      <w:r w:rsidRPr="00FE3A45">
        <w:rPr>
          <w:rFonts w:ascii="Arial" w:eastAsia="TimesNewRomanPSMT" w:hAnsi="Arial" w:cs="Arial"/>
          <w:bCs/>
          <w:sz w:val="18"/>
          <w:szCs w:val="18"/>
        </w:rPr>
        <w:t xml:space="preserve">Um aluno, com o intuito de produzir um equipamento para a feira de ciências de sua escola, selecionou </w:t>
      </w:r>
      <w:proofErr w:type="gramStart"/>
      <w:r w:rsidRPr="00FE3A45">
        <w:rPr>
          <w:rFonts w:ascii="Arial" w:eastAsia="TimesNewRomanPSMT" w:hAnsi="Arial" w:cs="Arial"/>
          <w:bCs/>
          <w:sz w:val="18"/>
          <w:szCs w:val="18"/>
        </w:rPr>
        <w:t>3</w:t>
      </w:r>
      <w:proofErr w:type="gram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tubos de PVC de cores e comprimentos diferentes, para a confecção de tubos sonoros. Ao bater com a mão espalmada em uma das extremidades de cada um dos tubos, são produzidas ondas sonoras de diferentes frequências. A tabela a seguir associa a cor do tubo com a frequência sonora emitida por ele:</w:t>
      </w:r>
    </w:p>
    <w:p w14:paraId="4214B610" w14:textId="77777777" w:rsidR="00FE3A45" w:rsidRPr="00FE3A45" w:rsidRDefault="00FE3A45" w:rsidP="00FE3A45">
      <w:pPr>
        <w:tabs>
          <w:tab w:val="left" w:pos="284"/>
        </w:tabs>
        <w:autoSpaceDE w:val="0"/>
        <w:autoSpaceDN w:val="0"/>
        <w:adjustRightInd w:val="0"/>
        <w:rPr>
          <w:rFonts w:ascii="Arial" w:eastAsia="TimesNewRomanPSMT" w:hAnsi="Arial" w:cs="Arial"/>
          <w:bCs/>
          <w:sz w:val="8"/>
          <w:szCs w:val="18"/>
        </w:rPr>
      </w:pPr>
    </w:p>
    <w:p w14:paraId="282972AC" w14:textId="77777777" w:rsidR="00FE3A45" w:rsidRPr="00FE3A45" w:rsidRDefault="00FE3A45" w:rsidP="00FE3A45">
      <w:pPr>
        <w:tabs>
          <w:tab w:val="left" w:pos="284"/>
        </w:tabs>
        <w:autoSpaceDE w:val="0"/>
        <w:autoSpaceDN w:val="0"/>
        <w:adjustRightInd w:val="0"/>
        <w:jc w:val="center"/>
        <w:rPr>
          <w:rFonts w:ascii="Arial" w:eastAsia="TimesNewRomanPSMT" w:hAnsi="Arial" w:cs="Arial"/>
          <w:bCs/>
          <w:sz w:val="18"/>
          <w:szCs w:val="18"/>
        </w:rPr>
      </w:pPr>
      <w:r w:rsidRPr="00FE3A45">
        <w:rPr>
          <w:rFonts w:ascii="Arial" w:eastAsia="TimesNewRomanPSMT" w:hAnsi="Arial" w:cs="Arial"/>
          <w:bCs/>
          <w:position w:val="-28"/>
          <w:sz w:val="18"/>
          <w:szCs w:val="18"/>
        </w:rPr>
        <w:object w:dxaOrig="3220" w:dyaOrig="639" w14:anchorId="2AE210BB">
          <v:shape id="_x0000_i1026" type="#_x0000_t75" style="width:169.5pt;height:33pt" o:ole="" o:bordertopcolor="this" o:borderleftcolor="this" o:borderbottomcolor="this" o:borderrightcolor="this">
            <v:imagedata r:id="rId1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26" DrawAspect="Content" ObjectID="_1648564955" r:id="rId14"/>
        </w:object>
      </w:r>
    </w:p>
    <w:p w14:paraId="5920F2A5" w14:textId="77777777" w:rsidR="00FE3A45" w:rsidRPr="00FE3A45" w:rsidRDefault="00FE3A45" w:rsidP="00FE3A45">
      <w:pPr>
        <w:tabs>
          <w:tab w:val="left" w:pos="284"/>
        </w:tabs>
        <w:autoSpaceDE w:val="0"/>
        <w:autoSpaceDN w:val="0"/>
        <w:adjustRightInd w:val="0"/>
        <w:rPr>
          <w:rFonts w:ascii="Arial" w:eastAsia="TimesNewRomanPSMT" w:hAnsi="Arial" w:cs="Arial"/>
          <w:bCs/>
          <w:sz w:val="8"/>
          <w:szCs w:val="18"/>
        </w:rPr>
      </w:pPr>
    </w:p>
    <w:p w14:paraId="60098CB1" w14:textId="77777777" w:rsidR="00FE3A45" w:rsidRPr="00FE3A45" w:rsidRDefault="00FE3A45" w:rsidP="00FE3A45">
      <w:pPr>
        <w:tabs>
          <w:tab w:val="left" w:pos="284"/>
        </w:tabs>
        <w:autoSpaceDE w:val="0"/>
        <w:autoSpaceDN w:val="0"/>
        <w:adjustRightInd w:val="0"/>
        <w:jc w:val="both"/>
        <w:rPr>
          <w:rFonts w:ascii="Arial" w:eastAsia="TimesNewRomanPSMT" w:hAnsi="Arial" w:cs="Arial"/>
          <w:bCs/>
          <w:sz w:val="18"/>
          <w:szCs w:val="18"/>
        </w:rPr>
      </w:pPr>
      <w:r w:rsidRPr="00FE3A45">
        <w:rPr>
          <w:rFonts w:ascii="Arial" w:eastAsia="TimesNewRomanPSMT" w:hAnsi="Arial" w:cs="Arial"/>
          <w:bCs/>
          <w:sz w:val="18"/>
          <w:szCs w:val="18"/>
        </w:rPr>
        <w:t xml:space="preserve">Podemos afirmar corretamente que, </w:t>
      </w:r>
      <w:proofErr w:type="gramStart"/>
      <w:r w:rsidRPr="00FE3A45">
        <w:rPr>
          <w:rFonts w:ascii="Arial" w:eastAsia="TimesNewRomanPSMT" w:hAnsi="Arial" w:cs="Arial"/>
          <w:bCs/>
          <w:sz w:val="18"/>
          <w:szCs w:val="18"/>
        </w:rPr>
        <w:t>os comprimentos dos tubos vermelho</w:t>
      </w:r>
      <w:proofErr w:type="gram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(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>), azul (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>) e roxo (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>), guardam a seguinte relação entre si:</w:t>
      </w:r>
    </w:p>
    <w:p w14:paraId="38194726" w14:textId="77777777" w:rsidR="00FE3A45" w:rsidRPr="00FE3A45" w:rsidRDefault="00FE3A45" w:rsidP="00FE3A45">
      <w:pPr>
        <w:tabs>
          <w:tab w:val="left" w:pos="284"/>
        </w:tabs>
        <w:autoSpaceDE w:val="0"/>
        <w:autoSpaceDN w:val="0"/>
        <w:adjustRightInd w:val="0"/>
        <w:rPr>
          <w:rFonts w:ascii="Arial" w:eastAsia="TimesNewRomanPSMT" w:hAnsi="Arial" w:cs="Arial"/>
          <w:bCs/>
          <w:sz w:val="10"/>
          <w:szCs w:val="18"/>
        </w:rPr>
      </w:pPr>
    </w:p>
    <w:p w14:paraId="3CCB48DC" w14:textId="77777777" w:rsidR="00FE3A45" w:rsidRPr="00FE3A45" w:rsidRDefault="00FE3A45" w:rsidP="00FE3A45">
      <w:pPr>
        <w:numPr>
          <w:ilvl w:val="0"/>
          <w:numId w:val="42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bCs/>
          <w:sz w:val="18"/>
          <w:szCs w:val="18"/>
        </w:rPr>
      </w:pP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&lt;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&gt;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>.</w:t>
      </w:r>
    </w:p>
    <w:p w14:paraId="5DB6E168" w14:textId="77777777" w:rsidR="00FE3A45" w:rsidRPr="00FE3A45" w:rsidRDefault="00FE3A45" w:rsidP="00FE3A45">
      <w:pPr>
        <w:numPr>
          <w:ilvl w:val="0"/>
          <w:numId w:val="42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bCs/>
          <w:sz w:val="18"/>
          <w:szCs w:val="18"/>
        </w:rPr>
      </w:pP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=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=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>.</w:t>
      </w:r>
    </w:p>
    <w:p w14:paraId="4BF2498B" w14:textId="77777777" w:rsidR="00FE3A45" w:rsidRPr="00FE3A45" w:rsidRDefault="00FE3A45" w:rsidP="00FE3A45">
      <w:pPr>
        <w:numPr>
          <w:ilvl w:val="0"/>
          <w:numId w:val="42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bCs/>
          <w:sz w:val="18"/>
          <w:szCs w:val="18"/>
        </w:rPr>
      </w:pP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&gt;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=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>.</w:t>
      </w:r>
    </w:p>
    <w:p w14:paraId="28FC2F84" w14:textId="77777777" w:rsidR="00FE3A45" w:rsidRPr="00FE3A45" w:rsidRDefault="00FE3A45" w:rsidP="00FE3A45">
      <w:pPr>
        <w:numPr>
          <w:ilvl w:val="0"/>
          <w:numId w:val="42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bCs/>
          <w:sz w:val="18"/>
          <w:szCs w:val="18"/>
        </w:rPr>
      </w:pP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&gt;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&gt;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>.</w:t>
      </w:r>
    </w:p>
    <w:p w14:paraId="6DB7A282" w14:textId="77777777" w:rsidR="00FE3A45" w:rsidRPr="00FE3A45" w:rsidRDefault="00FE3A45" w:rsidP="00FE3A45">
      <w:pPr>
        <w:numPr>
          <w:ilvl w:val="0"/>
          <w:numId w:val="42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bCs/>
          <w:sz w:val="18"/>
          <w:szCs w:val="18"/>
        </w:rPr>
      </w:pP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&lt;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 xml:space="preserve"> &lt; </w:t>
      </w:r>
      <w:proofErr w:type="spellStart"/>
      <w:r w:rsidRPr="00FE3A45">
        <w:rPr>
          <w:rFonts w:ascii="Arial" w:eastAsia="TimesNewRomanPSMT" w:hAnsi="Arial" w:cs="Arial"/>
          <w:bCs/>
          <w:sz w:val="18"/>
          <w:szCs w:val="18"/>
        </w:rPr>
        <w:t>L</w:t>
      </w:r>
      <w:r w:rsidRPr="00FE3A45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proofErr w:type="spellEnd"/>
      <w:r w:rsidRPr="00FE3A45">
        <w:rPr>
          <w:rFonts w:ascii="Arial" w:eastAsia="TimesNewRomanPSMT" w:hAnsi="Arial" w:cs="Arial"/>
          <w:bCs/>
          <w:sz w:val="18"/>
          <w:szCs w:val="18"/>
        </w:rPr>
        <w:t>.</w:t>
      </w:r>
    </w:p>
    <w:p w14:paraId="629CA9D4" w14:textId="77777777" w:rsidR="00FE3A45" w:rsidRPr="00FE3A45" w:rsidRDefault="00FE3A45" w:rsidP="00FE3A45">
      <w:pPr>
        <w:tabs>
          <w:tab w:val="left" w:pos="284"/>
        </w:tabs>
        <w:rPr>
          <w:rFonts w:ascii="Arial" w:hAnsi="Arial" w:cs="Arial"/>
          <w:sz w:val="10"/>
          <w:szCs w:val="18"/>
        </w:rPr>
      </w:pPr>
    </w:p>
    <w:p w14:paraId="2F2C232D" w14:textId="77777777" w:rsidR="00FE3A45" w:rsidRPr="00FE3A45" w:rsidRDefault="00FE3A45" w:rsidP="00FE3A45">
      <w:pPr>
        <w:numPr>
          <w:ilvl w:val="0"/>
          <w:numId w:val="40"/>
        </w:numPr>
        <w:tabs>
          <w:tab w:val="left" w:pos="284"/>
        </w:tabs>
        <w:ind w:left="0" w:firstLine="0"/>
        <w:jc w:val="both"/>
        <w:rPr>
          <w:rFonts w:ascii="Arial" w:hAnsi="Arial" w:cs="Arial"/>
          <w:b/>
          <w:sz w:val="18"/>
          <w:szCs w:val="18"/>
        </w:rPr>
      </w:pPr>
      <w:r w:rsidRPr="00FE3A45">
        <w:rPr>
          <w:rFonts w:ascii="Arial" w:hAnsi="Arial" w:cs="Arial"/>
          <w:b/>
          <w:sz w:val="18"/>
          <w:szCs w:val="18"/>
        </w:rPr>
        <w:t xml:space="preserve">(UNESP) </w:t>
      </w:r>
      <w:r w:rsidRPr="00FE3A45">
        <w:rPr>
          <w:rFonts w:ascii="Arial" w:eastAsia="TimesNewRomanPSMT" w:hAnsi="Arial" w:cs="Arial"/>
          <w:sz w:val="18"/>
          <w:szCs w:val="18"/>
        </w:rPr>
        <w:t xml:space="preserve">Na geração da voz humana, a garganta e a cavidade oral agem como um tubo, com uma extremidade aproximadamente fechada na base da laringe, onde estão as cordas vocais, e uma extremidade aberta na boca. Nessas condições, sons são emitidos com maior intensidade nas frequências e comprimentos de ondas para as quais há um nó (N) na extremidade fechada e um ventre (V) na extremidade aberta, como ilustra a figura. As frequências geradas são </w:t>
      </w:r>
      <w:proofErr w:type="gramStart"/>
      <w:r w:rsidRPr="00FE3A45">
        <w:rPr>
          <w:rFonts w:ascii="Arial" w:eastAsia="TimesNewRomanPSMT" w:hAnsi="Arial" w:cs="Arial"/>
          <w:sz w:val="18"/>
          <w:szCs w:val="18"/>
        </w:rPr>
        <w:t>chamadas harmônicos</w:t>
      </w:r>
      <w:proofErr w:type="gramEnd"/>
      <w:r w:rsidRPr="00FE3A45">
        <w:rPr>
          <w:rFonts w:ascii="Arial" w:eastAsia="TimesNewRomanPSMT" w:hAnsi="Arial" w:cs="Arial"/>
          <w:sz w:val="18"/>
          <w:szCs w:val="18"/>
        </w:rPr>
        <w:t xml:space="preserve"> ou modos normais de vibração. Em um adulto, este tubo do trato vocal tem aproximadamente </w:t>
      </w:r>
      <w:smartTag w:uri="urn:schemas-microsoft-com:office:smarttags" w:element="metricconverter">
        <w:smartTagPr>
          <w:attr w:name="ProductID" w:val="17 cm"/>
        </w:smartTagPr>
        <w:r w:rsidRPr="00FE3A45">
          <w:rPr>
            <w:rFonts w:ascii="Arial" w:eastAsia="TimesNewRomanPSMT" w:hAnsi="Arial" w:cs="Arial"/>
            <w:sz w:val="18"/>
            <w:szCs w:val="18"/>
          </w:rPr>
          <w:t>17 cm</w:t>
        </w:r>
      </w:smartTag>
      <w:r w:rsidRPr="00FE3A45">
        <w:rPr>
          <w:rFonts w:ascii="Arial" w:eastAsia="TimesNewRomanPSMT" w:hAnsi="Arial" w:cs="Arial"/>
          <w:sz w:val="18"/>
          <w:szCs w:val="18"/>
        </w:rPr>
        <w:t>. A voz normal de um adulto ocorre em frequências situadas aproximadamente entre o primeiro e o terceiro harmônicos.</w:t>
      </w:r>
    </w:p>
    <w:p w14:paraId="149A2920" w14:textId="57018549" w:rsidR="00FE3A45" w:rsidRPr="00FE3A45" w:rsidRDefault="00FE3A45" w:rsidP="00FE3A45">
      <w:pPr>
        <w:tabs>
          <w:tab w:val="left" w:pos="284"/>
        </w:tabs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FE3A45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3DA8B10C" wp14:editId="26F65E60">
            <wp:extent cx="2200275" cy="1071721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3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12000" contras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071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039BC" w14:textId="6A3DC96C" w:rsidR="00FE3A45" w:rsidRPr="00FE3A45" w:rsidRDefault="00FE3A45" w:rsidP="00FE3A45">
      <w:pPr>
        <w:tabs>
          <w:tab w:val="left" w:pos="284"/>
        </w:tabs>
        <w:autoSpaceDE w:val="0"/>
        <w:autoSpaceDN w:val="0"/>
        <w:adjustRightInd w:val="0"/>
        <w:jc w:val="both"/>
        <w:rPr>
          <w:rFonts w:ascii="Arial" w:eastAsia="TimesNewRomanPSMT" w:hAnsi="Arial" w:cs="Arial"/>
          <w:sz w:val="18"/>
          <w:szCs w:val="18"/>
        </w:rPr>
      </w:pPr>
      <w:r w:rsidRPr="00FE3A45">
        <w:rPr>
          <w:rFonts w:ascii="Arial" w:eastAsia="TimesNewRomanPSMT" w:hAnsi="Arial" w:cs="Arial"/>
          <w:sz w:val="18"/>
          <w:szCs w:val="18"/>
        </w:rPr>
        <w:t xml:space="preserve">Considerando que a velocidade do som no ar é 340 m/s, os valores aproximados, em hertz, das frequências dos três primeiros harmônicos da voz normal de um adulto </w:t>
      </w:r>
      <w:proofErr w:type="gramStart"/>
      <w:r w:rsidRPr="00FE3A45">
        <w:rPr>
          <w:rFonts w:ascii="Arial" w:eastAsia="TimesNewRomanPSMT" w:hAnsi="Arial" w:cs="Arial"/>
          <w:sz w:val="18"/>
          <w:szCs w:val="18"/>
        </w:rPr>
        <w:t>são</w:t>
      </w:r>
      <w:proofErr w:type="gramEnd"/>
    </w:p>
    <w:p w14:paraId="4CC399B8" w14:textId="77777777" w:rsidR="00FE3A45" w:rsidRPr="00FE3A45" w:rsidRDefault="00FE3A45" w:rsidP="00FE3A45">
      <w:pPr>
        <w:tabs>
          <w:tab w:val="left" w:pos="284"/>
        </w:tabs>
        <w:autoSpaceDE w:val="0"/>
        <w:autoSpaceDN w:val="0"/>
        <w:adjustRightInd w:val="0"/>
        <w:rPr>
          <w:rFonts w:ascii="Arial" w:eastAsia="TimesNewRomanPSMT" w:hAnsi="Arial" w:cs="Arial"/>
          <w:sz w:val="12"/>
          <w:szCs w:val="18"/>
        </w:rPr>
      </w:pPr>
    </w:p>
    <w:p w14:paraId="06ECF912" w14:textId="77777777" w:rsidR="00FE3A45" w:rsidRPr="00FE3A45" w:rsidRDefault="00FE3A45" w:rsidP="00FE3A45">
      <w:pPr>
        <w:numPr>
          <w:ilvl w:val="0"/>
          <w:numId w:val="43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sz w:val="18"/>
          <w:szCs w:val="18"/>
        </w:rPr>
      </w:pPr>
      <w:r w:rsidRPr="00FE3A45">
        <w:rPr>
          <w:rFonts w:ascii="Arial" w:eastAsia="TimesNewRomanPSMT" w:hAnsi="Arial" w:cs="Arial"/>
          <w:sz w:val="18"/>
          <w:szCs w:val="18"/>
        </w:rPr>
        <w:t>50, 150, 250.</w:t>
      </w:r>
    </w:p>
    <w:p w14:paraId="4C1BD71E" w14:textId="77777777" w:rsidR="00FE3A45" w:rsidRPr="00FE3A45" w:rsidRDefault="00FE3A45" w:rsidP="00FE3A45">
      <w:pPr>
        <w:numPr>
          <w:ilvl w:val="0"/>
          <w:numId w:val="43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sz w:val="18"/>
          <w:szCs w:val="18"/>
        </w:rPr>
      </w:pPr>
      <w:r w:rsidRPr="00FE3A45">
        <w:rPr>
          <w:rFonts w:ascii="Arial" w:eastAsia="TimesNewRomanPSMT" w:hAnsi="Arial" w:cs="Arial"/>
          <w:sz w:val="18"/>
          <w:szCs w:val="18"/>
        </w:rPr>
        <w:t>100, 300, 500.</w:t>
      </w:r>
    </w:p>
    <w:p w14:paraId="631880D9" w14:textId="77777777" w:rsidR="00FE3A45" w:rsidRPr="00FE3A45" w:rsidRDefault="00FE3A45" w:rsidP="00FE3A45">
      <w:pPr>
        <w:numPr>
          <w:ilvl w:val="0"/>
          <w:numId w:val="43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sz w:val="18"/>
          <w:szCs w:val="18"/>
        </w:rPr>
      </w:pPr>
      <w:r w:rsidRPr="00FE3A45">
        <w:rPr>
          <w:rFonts w:ascii="Arial" w:eastAsia="TimesNewRomanPSMT" w:hAnsi="Arial" w:cs="Arial"/>
          <w:sz w:val="18"/>
          <w:szCs w:val="18"/>
        </w:rPr>
        <w:t>170, 510, 850.</w:t>
      </w:r>
    </w:p>
    <w:p w14:paraId="3E13F4B3" w14:textId="77777777" w:rsidR="00FE3A45" w:rsidRPr="00FE3A45" w:rsidRDefault="00FE3A45" w:rsidP="00FE3A45">
      <w:pPr>
        <w:numPr>
          <w:ilvl w:val="0"/>
          <w:numId w:val="43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sz w:val="18"/>
          <w:szCs w:val="18"/>
        </w:rPr>
      </w:pPr>
      <w:r w:rsidRPr="00FE3A45">
        <w:rPr>
          <w:rFonts w:ascii="Arial" w:eastAsia="TimesNewRomanPSMT" w:hAnsi="Arial" w:cs="Arial"/>
          <w:sz w:val="18"/>
          <w:szCs w:val="18"/>
        </w:rPr>
        <w:t>340, 1 020, 1 700.</w:t>
      </w:r>
    </w:p>
    <w:p w14:paraId="1E9F5823" w14:textId="77777777" w:rsidR="00FE3A45" w:rsidRPr="00FE3A45" w:rsidRDefault="00FE3A45" w:rsidP="00FE3A45">
      <w:pPr>
        <w:numPr>
          <w:ilvl w:val="0"/>
          <w:numId w:val="43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eastAsia="TimesNewRomanPSMT" w:hAnsi="Arial" w:cs="Arial"/>
          <w:sz w:val="18"/>
          <w:szCs w:val="18"/>
        </w:rPr>
      </w:pPr>
      <w:r w:rsidRPr="00FE3A45">
        <w:rPr>
          <w:rFonts w:ascii="Arial" w:eastAsia="TimesNewRomanPSMT" w:hAnsi="Arial" w:cs="Arial"/>
          <w:sz w:val="18"/>
          <w:szCs w:val="18"/>
        </w:rPr>
        <w:t>500, 1 500, 2 500.</w:t>
      </w:r>
    </w:p>
    <w:p w14:paraId="2A693549" w14:textId="77777777" w:rsidR="00452E56" w:rsidRDefault="00452E56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207634E1" w14:textId="77777777" w:rsid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71D75CA0" w14:textId="77777777" w:rsid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6E094B80" w14:textId="77777777" w:rsid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75A2648F" w14:textId="77777777" w:rsid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71F8B3EA" w14:textId="77777777" w:rsid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6D1AFC7C" w14:textId="77777777" w:rsid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3F551137" w14:textId="77777777" w:rsid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3D8241AC" w14:textId="77777777" w:rsid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491E4364" w14:textId="77777777" w:rsid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290C405A" w14:textId="77777777" w:rsidR="00FE3A45" w:rsidRPr="00FE3A45" w:rsidRDefault="00FE3A45" w:rsidP="00F27788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p w14:paraId="735F5158" w14:textId="4FEF9651" w:rsidR="00F27788" w:rsidRPr="00452E56" w:rsidRDefault="00452E56" w:rsidP="00452E56">
      <w:pPr>
        <w:pBdr>
          <w:bottom w:val="single" w:sz="4" w:space="1" w:color="auto"/>
        </w:pBdr>
        <w:autoSpaceDE w:val="0"/>
        <w:autoSpaceDN w:val="0"/>
        <w:adjustRightInd w:val="0"/>
        <w:jc w:val="both"/>
        <w:rPr>
          <w:rFonts w:ascii="Maiandra GD" w:hAnsi="Maiandra GD"/>
          <w:bCs/>
          <w:sz w:val="18"/>
          <w:szCs w:val="18"/>
        </w:rPr>
      </w:pPr>
      <w:r w:rsidRPr="00452E56">
        <w:rPr>
          <w:rFonts w:ascii="Maiandra GD" w:hAnsi="Maiandra GD"/>
          <w:b/>
          <w:bCs/>
          <w:sz w:val="18"/>
          <w:szCs w:val="18"/>
        </w:rPr>
        <w:t>Gabarito</w:t>
      </w:r>
    </w:p>
    <w:p w14:paraId="121ACB81" w14:textId="77777777" w:rsidR="000F2B0D" w:rsidRDefault="000F2B0D" w:rsidP="0000239F">
      <w:pPr>
        <w:pStyle w:val="PargrafodaLista"/>
        <w:spacing w:after="0" w:line="240" w:lineRule="auto"/>
        <w:ind w:left="0"/>
        <w:rPr>
          <w:rFonts w:ascii="Maiandra GD" w:hAnsi="Maiandra GD"/>
          <w:sz w:val="18"/>
          <w:szCs w:val="18"/>
        </w:rPr>
      </w:pPr>
    </w:p>
    <w:p w14:paraId="3DA1EDF4" w14:textId="75086B66" w:rsidR="00FE3A45" w:rsidRPr="00FE3A45" w:rsidRDefault="00FE3A45" w:rsidP="00FE3A45">
      <w:pPr>
        <w:pStyle w:val="Pergunta"/>
        <w:ind w:left="0" w:firstLine="0"/>
        <w:rPr>
          <w:rFonts w:ascii="Maiandra GD" w:hAnsi="Maiandra GD" w:cs="Tahoma"/>
          <w:b/>
          <w:sz w:val="16"/>
        </w:rPr>
      </w:pPr>
      <w:r w:rsidRPr="00FE3A45">
        <w:rPr>
          <w:rFonts w:ascii="Maiandra GD" w:hAnsi="Maiandra GD" w:cs="Tahoma"/>
          <w:b/>
          <w:sz w:val="16"/>
        </w:rPr>
        <w:t>1 – A</w:t>
      </w:r>
      <w:r>
        <w:rPr>
          <w:rFonts w:ascii="Maiandra GD" w:hAnsi="Maiandra GD" w:cs="Tahoma"/>
          <w:b/>
          <w:sz w:val="16"/>
        </w:rPr>
        <w:t>;</w:t>
      </w:r>
      <w:r w:rsidRPr="00FE3A45">
        <w:rPr>
          <w:rFonts w:ascii="Maiandra GD" w:hAnsi="Maiandra GD" w:cs="Tahoma"/>
          <w:b/>
          <w:sz w:val="16"/>
        </w:rPr>
        <w:t xml:space="preserve"> 2 – C</w:t>
      </w:r>
      <w:r>
        <w:rPr>
          <w:rFonts w:ascii="Maiandra GD" w:hAnsi="Maiandra GD" w:cs="Tahoma"/>
          <w:b/>
          <w:sz w:val="16"/>
        </w:rPr>
        <w:t xml:space="preserve">; </w:t>
      </w:r>
      <w:r w:rsidRPr="00FE3A45">
        <w:rPr>
          <w:rFonts w:ascii="Maiandra GD" w:hAnsi="Maiandra GD" w:cs="Tahoma"/>
          <w:b/>
          <w:sz w:val="16"/>
        </w:rPr>
        <w:t>3 – D</w:t>
      </w:r>
      <w:r>
        <w:rPr>
          <w:rFonts w:ascii="Maiandra GD" w:hAnsi="Maiandra GD" w:cs="Tahoma"/>
          <w:b/>
          <w:sz w:val="16"/>
        </w:rPr>
        <w:t xml:space="preserve">; </w:t>
      </w:r>
      <w:r w:rsidRPr="00FE3A45">
        <w:rPr>
          <w:rFonts w:ascii="Maiandra GD" w:hAnsi="Maiandra GD" w:cs="Tahoma"/>
          <w:b/>
          <w:sz w:val="16"/>
        </w:rPr>
        <w:t>4 – D</w:t>
      </w:r>
      <w:r>
        <w:rPr>
          <w:rFonts w:ascii="Maiandra GD" w:hAnsi="Maiandra GD" w:cs="Tahoma"/>
          <w:b/>
          <w:sz w:val="16"/>
        </w:rPr>
        <w:t xml:space="preserve">; </w:t>
      </w:r>
      <w:r w:rsidRPr="00FE3A45">
        <w:rPr>
          <w:rFonts w:ascii="Maiandra GD" w:hAnsi="Maiandra GD" w:cs="Tahoma"/>
          <w:b/>
          <w:sz w:val="16"/>
        </w:rPr>
        <w:t>5 – E</w:t>
      </w:r>
      <w:r>
        <w:rPr>
          <w:rFonts w:ascii="Maiandra GD" w:hAnsi="Maiandra GD" w:cs="Tahoma"/>
          <w:b/>
          <w:sz w:val="16"/>
        </w:rPr>
        <w:t>;</w:t>
      </w:r>
      <w:r w:rsidRPr="00FE3A45">
        <w:rPr>
          <w:rFonts w:ascii="Maiandra GD" w:hAnsi="Maiandra GD" w:cs="Tahoma"/>
          <w:b/>
          <w:sz w:val="16"/>
        </w:rPr>
        <w:t xml:space="preserve"> </w:t>
      </w:r>
    </w:p>
    <w:p w14:paraId="59A1DEB2" w14:textId="77777777" w:rsidR="0000239F" w:rsidRDefault="0000239F" w:rsidP="00452E56">
      <w:pPr>
        <w:pStyle w:val="PargrafodaLista"/>
        <w:ind w:left="0"/>
        <w:rPr>
          <w:rFonts w:ascii="Maiandra GD" w:hAnsi="Maiandra GD"/>
          <w:sz w:val="8"/>
          <w:szCs w:val="18"/>
        </w:rPr>
      </w:pPr>
    </w:p>
    <w:p w14:paraId="6F061089" w14:textId="77777777" w:rsidR="00C5135C" w:rsidRDefault="00C5135C" w:rsidP="00452E56">
      <w:pPr>
        <w:pStyle w:val="PargrafodaLista"/>
        <w:ind w:left="0"/>
        <w:rPr>
          <w:rFonts w:ascii="Maiandra GD" w:hAnsi="Maiandra GD"/>
          <w:sz w:val="8"/>
          <w:szCs w:val="18"/>
        </w:rPr>
      </w:pPr>
      <w:bookmarkStart w:id="0" w:name="_GoBack"/>
      <w:bookmarkEnd w:id="0"/>
    </w:p>
    <w:sectPr w:rsidR="00C5135C" w:rsidSect="00571016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type w:val="continuous"/>
      <w:pgSz w:w="11907" w:h="16839" w:code="9"/>
      <w:pgMar w:top="11" w:right="425" w:bottom="567" w:left="567" w:header="0" w:footer="859" w:gutter="0"/>
      <w:pgNumType w:start="1"/>
      <w:cols w:num="2" w:sep="1"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CA43DF7" w14:textId="77777777" w:rsidR="00722F7C" w:rsidRDefault="00722F7C">
      <w:r>
        <w:separator/>
      </w:r>
    </w:p>
  </w:endnote>
  <w:endnote w:type="continuationSeparator" w:id="0">
    <w:p w14:paraId="32F9CCFF" w14:textId="77777777" w:rsidR="00722F7C" w:rsidRDefault="00722F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Bundesbahn Pi">
    <w:panose1 w:val="02000500000000020004"/>
    <w:charset w:val="00"/>
    <w:family w:val="auto"/>
    <w:pitch w:val="variable"/>
    <w:sig w:usb0="00000083" w:usb1="00000000" w:usb2="00000000" w:usb3="00000000" w:csb0="00000001" w:csb1="00000000"/>
  </w:font>
  <w:font w:name="Kozuka Gothic Pro M">
    <w:panose1 w:val="00000000000000000000"/>
    <w:charset w:val="80"/>
    <w:family w:val="swiss"/>
    <w:notTrueType/>
    <w:pitch w:val="variable"/>
    <w:sig w:usb0="00000203" w:usb1="08070000" w:usb2="00000010" w:usb3="00000000" w:csb0="00020005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Arial"/>
    <w:charset w:val="00"/>
    <w:family w:val="swiss"/>
    <w:pitch w:val="variable"/>
    <w:sig w:usb0="00000001" w:usb1="1000204A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Albertus MT">
    <w:altName w:val="Candara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BF98C6" w14:textId="741A433D" w:rsidR="00715104" w:rsidRDefault="000F2B0D">
    <w:r>
      <w:rPr>
        <w:noProof/>
      </w:rPr>
      <mc:AlternateContent>
        <mc:Choice Requires="wps">
          <w:drawing>
            <wp:anchor distT="0" distB="0" distL="114300" distR="114300" simplePos="0" relativeHeight="251643904" behindDoc="0" locked="0" layoutInCell="1" allowOverlap="1" wp14:anchorId="16829CAE" wp14:editId="408E5ED5">
              <wp:simplePos x="0" y="0"/>
              <wp:positionH relativeFrom="column">
                <wp:posOffset>2259965</wp:posOffset>
              </wp:positionH>
              <wp:positionV relativeFrom="paragraph">
                <wp:posOffset>92075</wp:posOffset>
              </wp:positionV>
              <wp:extent cx="2333625" cy="631825"/>
              <wp:effectExtent l="0" t="0" r="0" b="0"/>
              <wp:wrapNone/>
              <wp:docPr id="304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04050898" w14:textId="357C0B3B" w:rsidR="00715104" w:rsidRPr="008D29E1" w:rsidRDefault="00715104" w:rsidP="000F2B0D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8D29E1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9" o:spid="_x0000_s1029" type="#_x0000_t202" style="position:absolute;margin-left:177.95pt;margin-top:7.25pt;width:183.75pt;height:49.7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" filled="f" stroked="f">
              <v:path arrowok="t"/>
              <v:textbox>
                <w:txbxContent>
                  <w:p w14:paraId="04050898" w14:textId="357C0B3B" w:rsidR="00715104" w:rsidRPr="008D29E1" w:rsidRDefault="00715104" w:rsidP="000F2B0D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8D29E1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688960" behindDoc="1" locked="0" layoutInCell="1" allowOverlap="1" wp14:anchorId="27F3C27C" wp14:editId="4D78C42C">
          <wp:simplePos x="0" y="0"/>
          <wp:positionH relativeFrom="margin">
            <wp:posOffset>6102350</wp:posOffset>
          </wp:positionH>
          <wp:positionV relativeFrom="paragraph">
            <wp:posOffset>6985</wp:posOffset>
          </wp:positionV>
          <wp:extent cx="825500" cy="687705"/>
          <wp:effectExtent l="0" t="0" r="0" b="0"/>
          <wp:wrapNone/>
          <wp:docPr id="30" name="Imagem 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="00715104">
      <w:rPr>
        <w:noProof/>
      </w:rPr>
      <w:drawing>
        <wp:anchor distT="0" distB="0" distL="114300" distR="114300" simplePos="0" relativeHeight="251637760" behindDoc="1" locked="0" layoutInCell="1" allowOverlap="1" wp14:anchorId="2D0A9D82" wp14:editId="2E92608A">
          <wp:simplePos x="0" y="0"/>
          <wp:positionH relativeFrom="margin">
            <wp:posOffset>160655</wp:posOffset>
          </wp:positionH>
          <wp:positionV relativeFrom="paragraph">
            <wp:posOffset>8255</wp:posOffset>
          </wp:positionV>
          <wp:extent cx="5372100" cy="686435"/>
          <wp:effectExtent l="0" t="0" r="0" b="0"/>
          <wp:wrapNone/>
          <wp:docPr id="31" name="Imagem 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9957"/>
                  <a:stretch/>
                </pic:blipFill>
                <pic:spPr bwMode="auto">
                  <a:xfrm flipH="1">
                    <a:off x="0" y="0"/>
                    <a:ext cx="5377070" cy="68707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22548F64" w14:textId="77777777" w:rsidR="00715104" w:rsidRPr="006553DB" w:rsidRDefault="00330A0A" w:rsidP="006553DB">
    <w:pPr>
      <w:pStyle w:val="Rodap"/>
      <w:framePr w:h="392" w:hRule="exact" w:wrap="around" w:vAnchor="page" w:hAnchor="page" w:x="497" w:y="15807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="00715104"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C5135C">
      <w:rPr>
        <w:rStyle w:val="Nmerodepgina"/>
        <w:rFonts w:ascii="Century Gothic" w:hAnsi="Century Gothic"/>
        <w:b/>
        <w:noProof/>
        <w:sz w:val="28"/>
      </w:rPr>
      <w:t>2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210DB04B" w14:textId="466E7F13" w:rsidR="00715104" w:rsidRDefault="00715104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EFEAEF" w14:textId="77777777" w:rsidR="00715104" w:rsidRPr="00204FC7" w:rsidRDefault="00715104" w:rsidP="0070099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72576" behindDoc="1" locked="0" layoutInCell="1" allowOverlap="1" wp14:anchorId="253858B5" wp14:editId="7DAFEA3F">
          <wp:simplePos x="0" y="0"/>
          <wp:positionH relativeFrom="margin">
            <wp:posOffset>1475105</wp:posOffset>
          </wp:positionH>
          <wp:positionV relativeFrom="paragraph">
            <wp:posOffset>-13970</wp:posOffset>
          </wp:positionV>
          <wp:extent cx="5208301" cy="687705"/>
          <wp:effectExtent l="0" t="0" r="0" b="0"/>
          <wp:wrapNone/>
          <wp:docPr id="288" name="Imagem 28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123"/>
                  <a:stretch/>
                </pic:blipFill>
                <pic:spPr bwMode="auto">
                  <a:xfrm>
                    <a:off x="0" y="0"/>
                    <a:ext cx="5289632" cy="6984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4C14BE1F" w14:textId="421EB5AF" w:rsidR="00715104" w:rsidRDefault="000F2B0D" w:rsidP="00700997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3C6CFFB3" wp14:editId="60B76468">
              <wp:simplePos x="0" y="0"/>
              <wp:positionH relativeFrom="column">
                <wp:posOffset>2259965</wp:posOffset>
              </wp:positionH>
              <wp:positionV relativeFrom="paragraph">
                <wp:posOffset>58420</wp:posOffset>
              </wp:positionV>
              <wp:extent cx="2333625" cy="631825"/>
              <wp:effectExtent l="0" t="0" r="0" b="0"/>
              <wp:wrapNone/>
              <wp:docPr id="317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38AF01E4" w14:textId="77777777" w:rsidR="00715104" w:rsidRPr="008D29E1" w:rsidRDefault="00715104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8D29E1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0;text-align:left;margin-left:177.95pt;margin-top:4.6pt;width:183.75pt;height:49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" filled="f" stroked="f">
              <v:path arrowok="t"/>
              <v:textbox>
                <w:txbxContent>
                  <w:p w14:paraId="38AF01E4" w14:textId="77777777" w:rsidR="00715104" w:rsidRPr="008D29E1" w:rsidRDefault="00715104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8D29E1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691008" behindDoc="1" locked="0" layoutInCell="1" allowOverlap="1" wp14:anchorId="60BA7290" wp14:editId="5A96A7FC">
          <wp:simplePos x="0" y="0"/>
          <wp:positionH relativeFrom="margin">
            <wp:posOffset>0</wp:posOffset>
          </wp:positionH>
          <wp:positionV relativeFrom="paragraph">
            <wp:posOffset>41910</wp:posOffset>
          </wp:positionV>
          <wp:extent cx="825500" cy="687705"/>
          <wp:effectExtent l="0" t="0" r="0" b="0"/>
          <wp:wrapNone/>
          <wp:docPr id="289" name="Imagem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52CE894C" w14:textId="77777777" w:rsidR="00715104" w:rsidRPr="006553DB" w:rsidRDefault="00330A0A" w:rsidP="00774500">
    <w:pPr>
      <w:pStyle w:val="Rodap"/>
      <w:framePr w:h="392" w:hRule="exact" w:wrap="around" w:vAnchor="page" w:hAnchor="page" w:x="11233" w:y="15829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="00715104"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C5135C">
      <w:rPr>
        <w:rStyle w:val="Nmerodepgina"/>
        <w:rFonts w:ascii="Century Gothic" w:hAnsi="Century Gothic"/>
        <w:b/>
        <w:noProof/>
        <w:sz w:val="28"/>
      </w:rPr>
      <w:t>3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587600E0" w14:textId="30D8DCE8" w:rsidR="00715104" w:rsidRDefault="00715104" w:rsidP="00700997">
    <w:pPr>
      <w:pStyle w:val="Estilo18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91BE71" w14:textId="77777777" w:rsidR="00715104" w:rsidRPr="00204FC7" w:rsidRDefault="00715104" w:rsidP="00204FC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86912" behindDoc="1" locked="0" layoutInCell="1" allowOverlap="1" wp14:anchorId="00FB72F0" wp14:editId="4975144A">
          <wp:simplePos x="0" y="0"/>
          <wp:positionH relativeFrom="margin">
            <wp:posOffset>-106045</wp:posOffset>
          </wp:positionH>
          <wp:positionV relativeFrom="paragraph">
            <wp:posOffset>23495</wp:posOffset>
          </wp:positionV>
          <wp:extent cx="825500" cy="687705"/>
          <wp:effectExtent l="0" t="0" r="0" b="0"/>
          <wp:wrapNone/>
          <wp:docPr id="291" name="Imagem 29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20352" behindDoc="1" locked="0" layoutInCell="1" allowOverlap="1" wp14:anchorId="2B983014" wp14:editId="0879425D">
          <wp:simplePos x="0" y="0"/>
          <wp:positionH relativeFrom="margin">
            <wp:posOffset>1138555</wp:posOffset>
          </wp:positionH>
          <wp:positionV relativeFrom="paragraph">
            <wp:posOffset>-1905</wp:posOffset>
          </wp:positionV>
          <wp:extent cx="5461635" cy="687705"/>
          <wp:effectExtent l="0" t="0" r="5715" b="0"/>
          <wp:wrapNone/>
          <wp:docPr id="292" name="Imagem 29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36"/>
                  <a:stretch/>
                </pic:blipFill>
                <pic:spPr bwMode="auto">
                  <a:xfrm>
                    <a:off x="0" y="0"/>
                    <a:ext cx="5461635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7D43A680" w14:textId="5C8FAF68" w:rsidR="00715104" w:rsidRDefault="00715104" w:rsidP="00836C95">
    <w:pPr>
      <w:pStyle w:val="Estilo184"/>
      <w:rPr>
        <w:lang w:val="pt-PT"/>
      </w:rPr>
    </w:pPr>
  </w:p>
  <w:p w14:paraId="27577835" w14:textId="77777777" w:rsidR="00715104" w:rsidRPr="006553DB" w:rsidRDefault="00330A0A" w:rsidP="006553DB">
    <w:pPr>
      <w:pStyle w:val="Rodap"/>
      <w:framePr w:h="392" w:hRule="exact" w:wrap="around" w:vAnchor="page" w:hAnchor="page" w:x="11163" w:y="15852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="00715104"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C5135C">
      <w:rPr>
        <w:rStyle w:val="Nmerodepgina"/>
        <w:rFonts w:ascii="Century Gothic" w:hAnsi="Century Gothic"/>
        <w:b/>
        <w:noProof/>
        <w:sz w:val="28"/>
      </w:rPr>
      <w:t>1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61AB5EE5" w14:textId="0F48FDAE" w:rsidR="00715104" w:rsidRDefault="0074144F" w:rsidP="00836C95">
    <w:pPr>
      <w:pStyle w:val="Estilo184"/>
    </w:pPr>
    <w:r>
      <w:rPr>
        <w:noProof/>
      </w:rPr>
      <mc:AlternateContent>
        <mc:Choice Requires="wps">
          <w:drawing>
            <wp:anchor distT="0" distB="0" distL="114300" distR="114300" simplePos="0" relativeHeight="251634688" behindDoc="0" locked="0" layoutInCell="1" allowOverlap="1" wp14:anchorId="2EF3AE1F" wp14:editId="54A8FF86">
              <wp:simplePos x="0" y="0"/>
              <wp:positionH relativeFrom="column">
                <wp:posOffset>2298065</wp:posOffset>
              </wp:positionH>
              <wp:positionV relativeFrom="paragraph">
                <wp:posOffset>38100</wp:posOffset>
              </wp:positionV>
              <wp:extent cx="2333625" cy="631825"/>
              <wp:effectExtent l="0" t="0" r="0" b="0"/>
              <wp:wrapNone/>
              <wp:docPr id="21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20A92C47" w14:textId="77777777" w:rsidR="00715104" w:rsidRPr="008D29E1" w:rsidRDefault="00715104" w:rsidP="00D2468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8D29E1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180.95pt;margin-top:3pt;width:183.75pt;height:49.7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" filled="f" stroked="f">
              <v:path arrowok="t"/>
              <v:textbox>
                <w:txbxContent>
                  <w:p w14:paraId="20A92C47" w14:textId="77777777" w:rsidR="00715104" w:rsidRPr="008D29E1" w:rsidRDefault="00715104" w:rsidP="00D2468C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8D29E1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A46A8D" w14:textId="77777777" w:rsidR="00722F7C" w:rsidRDefault="00722F7C">
      <w:r>
        <w:rPr>
          <w:noProof/>
        </w:rPr>
        <mc:AlternateContent>
          <mc:Choice Requires="wps">
            <w:drawing>
              <wp:inline distT="0" distB="0" distL="0" distR="0" wp14:anchorId="71988B85" wp14:editId="042D6787">
                <wp:extent cx="2181225" cy="533400"/>
                <wp:effectExtent l="0" t="0" r="0" b="0"/>
                <wp:docPr id="6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/>
                      </wps:cNvSpPr>
                      <wps:spPr bwMode="auto">
                        <a:xfrm>
                          <a:off x="0" y="0"/>
                          <a:ext cx="21812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818F7F" w14:textId="77777777" w:rsidR="00722F7C" w:rsidRDefault="00722F7C" w:rsidP="00B802EB">
                            <w:pPr>
                              <w:pStyle w:val="NormalWeb"/>
                              <w:jc w:val="center"/>
                              <w:rPr>
                                <w:sz w:val="24"/>
                              </w:rPr>
                            </w:pPr>
                            <w:r w:rsidRPr="00B424E4">
                              <w:rPr>
                                <w:rFonts w:ascii="Century Gothic" w:hAnsi="Century Gothic"/>
                                <w:b/>
                                <w:bCs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Portuguê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171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" filled="f" stroked="f">
                <o:lock v:ext="edit" shapetype="t"/>
                <v:textbox style="mso-fit-shape-to-text:t">
                  <w:txbxContent>
                    <w:p w14:paraId="59818F7F" w14:textId="77777777" w:rsidR="00722F7C" w:rsidRDefault="00722F7C" w:rsidP="00B802EB">
                      <w:pPr>
                        <w:pStyle w:val="NormalWeb"/>
                        <w:jc w:val="center"/>
                        <w:rPr>
                          <w:sz w:val="24"/>
                        </w:rPr>
                      </w:pPr>
                      <w:r w:rsidRPr="00B424E4">
                        <w:rPr>
                          <w:rFonts w:ascii="Century Gothic" w:hAnsi="Century Gothic"/>
                          <w:b/>
                          <w:bCs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Portuguê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separator/>
      </w:r>
    </w:p>
  </w:footnote>
  <w:footnote w:type="continuationSeparator" w:id="0">
    <w:p w14:paraId="009783EC" w14:textId="77777777" w:rsidR="00722F7C" w:rsidRDefault="00722F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3048A6" w14:textId="77777777" w:rsidR="00715104" w:rsidRDefault="00EA44FD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41BDAF77" wp14:editId="25012CF1">
              <wp:simplePos x="0" y="0"/>
              <wp:positionH relativeFrom="margin">
                <wp:posOffset>3019796</wp:posOffset>
              </wp:positionH>
              <wp:positionV relativeFrom="paragraph">
                <wp:posOffset>139700</wp:posOffset>
              </wp:positionV>
              <wp:extent cx="1327785" cy="333375"/>
              <wp:effectExtent l="0" t="0" r="0" b="9525"/>
              <wp:wrapNone/>
              <wp:docPr id="313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32778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5EBAF16B" w14:textId="77777777" w:rsidR="00715104" w:rsidRPr="00700997" w:rsidRDefault="00306F59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física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1" o:spid="_x0000_s1027" type="#_x0000_t202" style="position:absolute;margin-left:237.8pt;margin-top:11pt;width:104.55pt;height:26.25pt;z-index:251665408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" filled="f" stroked="f">
              <v:path arrowok="t"/>
              <v:textbox>
                <w:txbxContent>
                  <w:p w14:paraId="5EBAF16B" w14:textId="77777777" w:rsidR="00715104" w:rsidRPr="00700997" w:rsidRDefault="00306F59" w:rsidP="00700997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física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743744" behindDoc="1" locked="0" layoutInCell="1" allowOverlap="1" wp14:anchorId="3925E2AE" wp14:editId="7D7611D6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715104">
      <w:rPr>
        <w:noProof/>
      </w:rPr>
      <w:drawing>
        <wp:anchor distT="0" distB="0" distL="114300" distR="114300" simplePos="0" relativeHeight="251680768" behindDoc="1" locked="0" layoutInCell="1" allowOverlap="1" wp14:anchorId="35973CC6" wp14:editId="06033F7D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5" name="Imagem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2C5FEE82" w14:textId="77777777" w:rsidR="00715104" w:rsidRDefault="00715104">
    <w:pPr>
      <w:pStyle w:val="Cabealho"/>
    </w:pPr>
    <w:r>
      <w:rPr>
        <w:noProof/>
      </w:rPr>
      <w:drawing>
        <wp:anchor distT="0" distB="0" distL="114300" distR="114300" simplePos="0" relativeHeight="251658240" behindDoc="1" locked="0" layoutInCell="1" allowOverlap="1" wp14:anchorId="45A763CB" wp14:editId="41AC443A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7" name="Imagem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1072" behindDoc="1" locked="0" layoutInCell="1" allowOverlap="1" wp14:anchorId="08C24AFA" wp14:editId="20C30D7F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9" name="Imagem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774DC1C5" w14:textId="77777777" w:rsidR="00704A60" w:rsidRDefault="00704A6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683FED" w14:textId="77777777" w:rsidR="00715104" w:rsidRDefault="006876A0" w:rsidP="00AC1463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75E98F36" wp14:editId="1C27EECD">
              <wp:simplePos x="0" y="0"/>
              <wp:positionH relativeFrom="margin">
                <wp:posOffset>2802255</wp:posOffset>
              </wp:positionH>
              <wp:positionV relativeFrom="paragraph">
                <wp:posOffset>139700</wp:posOffset>
              </wp:positionV>
              <wp:extent cx="1250315" cy="323850"/>
              <wp:effectExtent l="0" t="0" r="0" b="0"/>
              <wp:wrapNone/>
              <wp:docPr id="8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25031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766FB68A" w14:textId="77777777" w:rsidR="00306F59" w:rsidRPr="00700997" w:rsidRDefault="00306F59" w:rsidP="00306F59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física</w:t>
                          </w:r>
                        </w:p>
                        <w:p w14:paraId="36BABC9A" w14:textId="77777777" w:rsidR="00715104" w:rsidRPr="00700997" w:rsidRDefault="00715104" w:rsidP="00AC1463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margin-left:220.65pt;margin-top:11pt;width:98.45pt;height:25.5pt;z-index:251697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" filled="f" stroked="f">
              <v:path arrowok="t"/>
              <v:textbox>
                <w:txbxContent>
                  <w:p w14:paraId="766FB68A" w14:textId="77777777" w:rsidR="00306F59" w:rsidRPr="00700997" w:rsidRDefault="00306F59" w:rsidP="00306F59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física</w:t>
                    </w:r>
                  </w:p>
                  <w:p w14:paraId="36BABC9A" w14:textId="77777777" w:rsidR="00715104" w:rsidRPr="00700997" w:rsidRDefault="00715104" w:rsidP="00AC1463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701248" behindDoc="1" locked="0" layoutInCell="1" allowOverlap="1" wp14:anchorId="4300DC67" wp14:editId="13144286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24" name="Imagem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715104">
      <w:rPr>
        <w:noProof/>
      </w:rPr>
      <w:drawing>
        <wp:anchor distT="0" distB="0" distL="114300" distR="114300" simplePos="0" relativeHeight="251699200" behindDoc="1" locked="0" layoutInCell="1" allowOverlap="1" wp14:anchorId="0B48BFC3" wp14:editId="00F14E58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25" name="Imagem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0369619C" w14:textId="77777777" w:rsidR="00715104" w:rsidRDefault="00715104" w:rsidP="00AC1463">
    <w:pPr>
      <w:pStyle w:val="Cabealho"/>
    </w:pPr>
    <w:r>
      <w:rPr>
        <w:noProof/>
      </w:rPr>
      <w:drawing>
        <wp:anchor distT="0" distB="0" distL="114300" distR="114300" simplePos="0" relativeHeight="251695104" behindDoc="1" locked="0" layoutInCell="1" allowOverlap="1" wp14:anchorId="445749C7" wp14:editId="63B63FE4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93056" behindDoc="1" locked="0" layoutInCell="1" allowOverlap="1" wp14:anchorId="61BE0902" wp14:editId="526C833E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27" name="Imagem 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7CD25078" w14:textId="77777777" w:rsidR="00715104" w:rsidRDefault="00715104" w:rsidP="00700997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51B076" w14:textId="77777777" w:rsidR="00715104" w:rsidRDefault="00715104" w:rsidP="00D2468C">
    <w:pPr>
      <w:pStyle w:val="Cabealho"/>
      <w:tabs>
        <w:tab w:val="clear" w:pos="4252"/>
        <w:tab w:val="clear" w:pos="8504"/>
        <w:tab w:val="center" w:pos="5457"/>
      </w:tabs>
    </w:pPr>
    <w:r>
      <w:tab/>
    </w:r>
  </w:p>
  <w:p w14:paraId="65EB8B96" w14:textId="77777777" w:rsidR="00715104" w:rsidRDefault="00715104" w:rsidP="008B75E8">
    <w:pPr>
      <w:pStyle w:val="Cabealho"/>
    </w:pPr>
  </w:p>
  <w:p w14:paraId="1856E8EA" w14:textId="77777777" w:rsidR="00715104" w:rsidRDefault="00986040" w:rsidP="0046745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96640" behindDoc="0" locked="0" layoutInCell="1" allowOverlap="1" wp14:anchorId="638554D0" wp14:editId="0D13AB92">
              <wp:simplePos x="0" y="0"/>
              <wp:positionH relativeFrom="column">
                <wp:posOffset>1569073</wp:posOffset>
              </wp:positionH>
              <wp:positionV relativeFrom="paragraph">
                <wp:posOffset>137903</wp:posOffset>
              </wp:positionV>
              <wp:extent cx="2438400" cy="490220"/>
              <wp:effectExtent l="0" t="0" r="0" b="3175"/>
              <wp:wrapNone/>
              <wp:docPr id="29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43840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2FF07A98" w14:textId="77777777" w:rsidR="00BA3BC8" w:rsidRPr="00986040" w:rsidRDefault="00306F59" w:rsidP="00BA3BC8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b/>
                              <w:sz w:val="56"/>
                              <w:szCs w:val="7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FÍSICA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123.55pt;margin-top:10.85pt;width:192pt;height:38.6pt;z-index:251696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" filled="f" stroked="f">
              <v:path arrowok="t"/>
              <v:textbox style="mso-fit-shape-to-text:t">
                <w:txbxContent>
                  <w:p w14:paraId="2FF07A98" w14:textId="77777777" w:rsidR="00BA3BC8" w:rsidRPr="00986040" w:rsidRDefault="00306F59" w:rsidP="00BA3BC8">
                    <w:pPr>
                      <w:jc w:val="center"/>
                      <w:rPr>
                        <w:sz w:val="22"/>
                      </w:rPr>
                    </w:pPr>
                    <w:r>
                      <w:rPr>
                        <w:b/>
                        <w:sz w:val="56"/>
                        <w:szCs w:val="7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FÍSICA</w:t>
                    </w:r>
                  </w:p>
                </w:txbxContent>
              </v:textbox>
            </v:shape>
          </w:pict>
        </mc:Fallback>
      </mc:AlternateContent>
    </w:r>
    <w:r w:rsidR="00571016">
      <w:rPr>
        <w:rFonts w:ascii="Arial" w:hAnsi="Arial" w:cs="Arial"/>
        <w:noProof/>
        <w:szCs w:val="20"/>
      </w:rPr>
      <w:drawing>
        <wp:anchor distT="0" distB="0" distL="114300" distR="114300" simplePos="0" relativeHeight="251748864" behindDoc="0" locked="0" layoutInCell="1" allowOverlap="1" wp14:anchorId="46A9CB1E" wp14:editId="7AE217E2">
          <wp:simplePos x="0" y="0"/>
          <wp:positionH relativeFrom="column">
            <wp:posOffset>5342255</wp:posOffset>
          </wp:positionH>
          <wp:positionV relativeFrom="paragraph">
            <wp:posOffset>29845</wp:posOffset>
          </wp:positionV>
          <wp:extent cx="1339850" cy="920344"/>
          <wp:effectExtent l="0" t="0" r="0" b="0"/>
          <wp:wrapNone/>
          <wp:docPr id="12" name="Imagem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ESPELHO  PRÉ ENEM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8245" t="6944" b="6398"/>
                  <a:stretch/>
                </pic:blipFill>
                <pic:spPr bwMode="auto">
                  <a:xfrm>
                    <a:off x="0" y="0"/>
                    <a:ext cx="1339850" cy="9203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012AC">
      <w:rPr>
        <w:noProof/>
      </w:rPr>
      <w:drawing>
        <wp:anchor distT="0" distB="0" distL="114300" distR="114300" simplePos="0" relativeHeight="251745792" behindDoc="0" locked="0" layoutInCell="1" allowOverlap="1" wp14:anchorId="4EBB3F13" wp14:editId="006F8D0E">
          <wp:simplePos x="0" y="0"/>
          <wp:positionH relativeFrom="column">
            <wp:posOffset>116205</wp:posOffset>
          </wp:positionH>
          <wp:positionV relativeFrom="paragraph">
            <wp:posOffset>48895</wp:posOffset>
          </wp:positionV>
          <wp:extent cx="1301750" cy="767080"/>
          <wp:effectExtent l="0" t="0" r="0" b="0"/>
          <wp:wrapNone/>
          <wp:docPr id="290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2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1750" cy="7670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C012AC">
      <w:rPr>
        <w:noProof/>
      </w:rPr>
      <w:drawing>
        <wp:anchor distT="0" distB="0" distL="114300" distR="114300" simplePos="0" relativeHeight="251747840" behindDoc="0" locked="0" layoutInCell="1" allowOverlap="1" wp14:anchorId="5282FAB2" wp14:editId="05D869BE">
          <wp:simplePos x="0" y="0"/>
          <wp:positionH relativeFrom="column">
            <wp:posOffset>4123055</wp:posOffset>
          </wp:positionH>
          <wp:positionV relativeFrom="paragraph">
            <wp:posOffset>13970</wp:posOffset>
          </wp:positionV>
          <wp:extent cx="1035050" cy="1009015"/>
          <wp:effectExtent l="0" t="0" r="0" b="635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OPHOS.jpg"/>
                  <pic:cNvPicPr/>
                </pic:nvPicPr>
                <pic:blipFill>
                  <a:blip r:embed="rId3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35050" cy="10090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012AC">
      <w:rPr>
        <w:noProof/>
      </w:rPr>
      <mc:AlternateContent>
        <mc:Choice Requires="wps">
          <w:drawing>
            <wp:anchor distT="0" distB="0" distL="114300" distR="114300" simplePos="0" relativeHeight="251744768" behindDoc="1" locked="0" layoutInCell="1" allowOverlap="1" wp14:anchorId="5A5D4C41" wp14:editId="48433639">
              <wp:simplePos x="0" y="0"/>
              <wp:positionH relativeFrom="column">
                <wp:posOffset>-61595</wp:posOffset>
              </wp:positionH>
              <wp:positionV relativeFrom="paragraph">
                <wp:posOffset>-1905</wp:posOffset>
              </wp:positionV>
              <wp:extent cx="6912610" cy="1029335"/>
              <wp:effectExtent l="19050" t="19050" r="40640" b="37465"/>
              <wp:wrapNone/>
              <wp:docPr id="4" name="AutoShape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912610" cy="102933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chemeClr val="lt1">
                          <a:lumMod val="100000"/>
                          <a:lumOff val="0"/>
                        </a:schemeClr>
                      </a:solidFill>
                      <a:ln w="63500" cmpd="thickThin">
                        <a:solidFill>
                          <a:schemeClr val="accent3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<w:pict>
            <v:roundrect w14:anchorId="5EA54D66" id="AutoShape 21" o:spid="_x0000_s1026" style="position:absolute;margin-left:-4.85pt;margin-top:-.15pt;width:544.3pt;height:81.05pt;z-index:-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" fillcolor="white [3201]" strokecolor="#9bbb59 [3206]" strokeweight="5pt">
              <v:stroke linestyle="thickThin"/>
              <v:shadow color="#868686"/>
            </v:roundrect>
          </w:pict>
        </mc:Fallback>
      </mc:AlternateContent>
    </w:r>
  </w:p>
  <w:p w14:paraId="5932104E" w14:textId="77777777" w:rsidR="00715104" w:rsidRDefault="00715104" w:rsidP="008B75E8">
    <w:pPr>
      <w:pStyle w:val="Cabealho"/>
    </w:pPr>
  </w:p>
  <w:p w14:paraId="70A85C1F" w14:textId="77777777" w:rsidR="00715104" w:rsidRDefault="00715104" w:rsidP="008B75E8">
    <w:pPr>
      <w:pStyle w:val="Cabealho"/>
    </w:pPr>
  </w:p>
  <w:p w14:paraId="05E2FEA9" w14:textId="77777777" w:rsidR="00715104" w:rsidRDefault="00C012AC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746816" behindDoc="0" locked="0" layoutInCell="1" allowOverlap="1" wp14:anchorId="55841607" wp14:editId="474DE4E8">
              <wp:simplePos x="0" y="0"/>
              <wp:positionH relativeFrom="page">
                <wp:posOffset>437515</wp:posOffset>
              </wp:positionH>
              <wp:positionV relativeFrom="paragraph">
                <wp:posOffset>148590</wp:posOffset>
              </wp:positionV>
              <wp:extent cx="1448435" cy="503555"/>
              <wp:effectExtent l="0" t="0" r="0" b="0"/>
              <wp:wrapNone/>
              <wp:docPr id="2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72FC6CCF" w14:textId="77777777" w:rsidR="001E143C" w:rsidRPr="00C012AC" w:rsidRDefault="001E143C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EDUCAÇÃO</w:t>
                          </w:r>
                        </w:p>
                        <w:p w14:paraId="58E74825" w14:textId="77777777" w:rsidR="001E143C" w:rsidRPr="00C012AC" w:rsidRDefault="001E143C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32" type="#_x0000_t202" style="position:absolute;margin-left:34.45pt;margin-top:11.7pt;width:114.05pt;height:39.65pt;z-index:251746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" filled="f" stroked="f">
              <v:path arrowok="t"/>
              <v:textbox>
                <w:txbxContent>
                  <w:p w14:paraId="72FC6CCF" w14:textId="77777777" w:rsidR="001E143C" w:rsidRPr="00C012AC" w:rsidRDefault="001E143C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EDUCAÇÃO</w:t>
                    </w:r>
                  </w:p>
                  <w:p w14:paraId="58E74825" w14:textId="77777777" w:rsidR="001E143C" w:rsidRPr="00C012AC" w:rsidRDefault="001E143C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14:paraId="7050545C" w14:textId="77777777" w:rsidR="00715104" w:rsidRDefault="00986040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98688" behindDoc="0" locked="0" layoutInCell="1" allowOverlap="1" wp14:anchorId="1253745F" wp14:editId="26A41D0E">
              <wp:simplePos x="0" y="0"/>
              <wp:positionH relativeFrom="column">
                <wp:posOffset>1571757</wp:posOffset>
              </wp:positionH>
              <wp:positionV relativeFrom="paragraph">
                <wp:posOffset>35644</wp:posOffset>
              </wp:positionV>
              <wp:extent cx="2702560" cy="340360"/>
              <wp:effectExtent l="0" t="0" r="0" b="254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02560" cy="3403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24D0BC6" w14:textId="77777777" w:rsidR="00715104" w:rsidRPr="00986040" w:rsidRDefault="00715104" w:rsidP="009100FB">
                          <w:pPr>
                            <w:jc w:val="both"/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  <w:proofErr w:type="spellStart"/>
                          <w:r w:rsidRPr="00986040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Prof</w:t>
                          </w:r>
                          <w:r w:rsidR="00CC3B69" w:rsidRPr="00986040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º</w:t>
                          </w:r>
                          <w:proofErr w:type="spellEnd"/>
                          <w:r w:rsidRPr="00986040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. </w:t>
                          </w:r>
                          <w:r w:rsidR="00306F59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Paulo Freitas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 id="Caixa de Texto 2" o:spid="_x0000_s1033" type="#_x0000_t202" style="position:absolute;margin-left:123.75pt;margin-top:2.8pt;width:212.8pt;height:26.8pt;z-index:251698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" filled="f" stroked="f">
              <v:textbox style="mso-fit-shape-to-text:t">
                <w:txbxContent>
                  <w:p w14:paraId="724D0BC6" w14:textId="77777777" w:rsidR="00715104" w:rsidRPr="00986040" w:rsidRDefault="00715104" w:rsidP="009100FB">
                    <w:pPr>
                      <w:jc w:val="both"/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  <w:proofErr w:type="spellStart"/>
                    <w:r w:rsidRPr="00986040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Prof</w:t>
                    </w:r>
                    <w:r w:rsidR="00CC3B69" w:rsidRPr="00986040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º</w:t>
                    </w:r>
                    <w:proofErr w:type="spellEnd"/>
                    <w:r w:rsidRPr="00986040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. </w:t>
                    </w:r>
                    <w:r w:rsidR="00306F59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Paulo</w:t>
                    </w:r>
                    <w:bookmarkStart w:id="1" w:name="_GoBack"/>
                    <w:r w:rsidR="00306F59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 Freitas </w:t>
                    </w:r>
                    <w:bookmarkEnd w:id="1"/>
                  </w:p>
                </w:txbxContent>
              </v:textbox>
            </v:shape>
          </w:pict>
        </mc:Fallback>
      </mc:AlternateContent>
    </w:r>
  </w:p>
  <w:p w14:paraId="54C14BC0" w14:textId="77777777" w:rsidR="00715104" w:rsidRDefault="00715104" w:rsidP="008B75E8">
    <w:pPr>
      <w:pStyle w:val="Cabealho"/>
    </w:pPr>
  </w:p>
  <w:p w14:paraId="1683E82F" w14:textId="77777777" w:rsidR="00715104" w:rsidRPr="008B75E8" w:rsidRDefault="00715104" w:rsidP="008B75E8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47913"/>
    <w:multiLevelType w:val="hybridMultilevel"/>
    <w:tmpl w:val="880CCC9A"/>
    <w:lvl w:ilvl="0" w:tplc="A572BA3A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798A2918">
      <w:start w:val="1"/>
      <w:numFmt w:val="upperRoman"/>
      <w:lvlText w:val="%2.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563581"/>
    <w:multiLevelType w:val="hybridMultilevel"/>
    <w:tmpl w:val="741015B8"/>
    <w:lvl w:ilvl="0" w:tplc="1FF6A23A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C631AB"/>
    <w:multiLevelType w:val="hybridMultilevel"/>
    <w:tmpl w:val="3C642EE0"/>
    <w:lvl w:ilvl="0" w:tplc="C4906742">
      <w:start w:val="1"/>
      <w:numFmt w:val="decimal"/>
      <w:pStyle w:val="Estilo534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EC7AFC"/>
    <w:multiLevelType w:val="hybridMultilevel"/>
    <w:tmpl w:val="DE1EB54A"/>
    <w:lvl w:ilvl="0" w:tplc="A6F45320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6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0A7171B"/>
    <w:multiLevelType w:val="hybridMultilevel"/>
    <w:tmpl w:val="3A2AD764"/>
    <w:lvl w:ilvl="0" w:tplc="012C360A">
      <w:start w:val="1"/>
      <w:numFmt w:val="bullet"/>
      <w:lvlText w:val=""/>
      <w:lvlJc w:val="left"/>
      <w:pPr>
        <w:tabs>
          <w:tab w:val="num" w:pos="684"/>
        </w:tabs>
        <w:ind w:left="684" w:hanging="340"/>
      </w:pPr>
      <w:rPr>
        <w:rFonts w:ascii="Symbol" w:hAnsi="Symbol" w:hint="default"/>
        <w:sz w:val="20"/>
        <w:szCs w:val="20"/>
      </w:rPr>
    </w:lvl>
    <w:lvl w:ilvl="1" w:tplc="04160003" w:tentative="1">
      <w:start w:val="1"/>
      <w:numFmt w:val="bullet"/>
      <w:lvlText w:val="o"/>
      <w:lvlJc w:val="left"/>
      <w:pPr>
        <w:tabs>
          <w:tab w:val="num" w:pos="1387"/>
        </w:tabs>
        <w:ind w:left="1387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07"/>
        </w:tabs>
        <w:ind w:left="2107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27"/>
        </w:tabs>
        <w:ind w:left="2827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547"/>
        </w:tabs>
        <w:ind w:left="3547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267"/>
        </w:tabs>
        <w:ind w:left="4267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4987"/>
        </w:tabs>
        <w:ind w:left="4987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07"/>
        </w:tabs>
        <w:ind w:left="5707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27"/>
        </w:tabs>
        <w:ind w:left="6427" w:hanging="360"/>
      </w:pPr>
      <w:rPr>
        <w:rFonts w:ascii="Wingdings" w:hAnsi="Wingdings" w:hint="default"/>
      </w:rPr>
    </w:lvl>
  </w:abstractNum>
  <w:abstractNum w:abstractNumId="8">
    <w:nsid w:val="10B938BF"/>
    <w:multiLevelType w:val="hybridMultilevel"/>
    <w:tmpl w:val="750851A2"/>
    <w:lvl w:ilvl="0" w:tplc="28F48F78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1E232E"/>
    <w:multiLevelType w:val="hybridMultilevel"/>
    <w:tmpl w:val="1F704D72"/>
    <w:lvl w:ilvl="0" w:tplc="2342F30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44422EF"/>
    <w:multiLevelType w:val="hybridMultilevel"/>
    <w:tmpl w:val="5FDCF7B8"/>
    <w:lvl w:ilvl="0" w:tplc="DE54CC98">
      <w:start w:val="1"/>
      <w:numFmt w:val="decimal"/>
      <w:pStyle w:val="Estilo527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B606B10C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 w:tplc="0416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5337390"/>
    <w:multiLevelType w:val="multilevel"/>
    <w:tmpl w:val="6A12D0BC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12">
    <w:nsid w:val="193F2AF2"/>
    <w:multiLevelType w:val="hybridMultilevel"/>
    <w:tmpl w:val="CCAC7298"/>
    <w:lvl w:ilvl="0" w:tplc="E1FAD534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AFC7AA5"/>
    <w:multiLevelType w:val="hybridMultilevel"/>
    <w:tmpl w:val="F14C76C8"/>
    <w:lvl w:ilvl="0" w:tplc="AC049446">
      <w:start w:val="1"/>
      <w:numFmt w:val="lowerLetter"/>
      <w:lvlText w:val="%1)"/>
      <w:lvlJc w:val="left"/>
      <w:pPr>
        <w:tabs>
          <w:tab w:val="num" w:pos="704"/>
        </w:tabs>
        <w:ind w:left="704" w:hanging="360"/>
      </w:pPr>
      <w:rPr>
        <w:rFonts w:hint="default"/>
        <w:vertAlign w:val="baseline"/>
      </w:rPr>
    </w:lvl>
    <w:lvl w:ilvl="1" w:tplc="2A2C2616">
      <w:start w:val="1"/>
      <w:numFmt w:val="lowerLetter"/>
      <w:lvlText w:val="%2)"/>
      <w:lvlJc w:val="left"/>
      <w:pPr>
        <w:tabs>
          <w:tab w:val="num" w:pos="1424"/>
        </w:tabs>
        <w:ind w:left="1424" w:hanging="360"/>
      </w:pPr>
      <w:rPr>
        <w:rFonts w:hint="default"/>
        <w:b w:val="0"/>
        <w:vertAlign w:val="baseline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44"/>
        </w:tabs>
        <w:ind w:left="214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64"/>
        </w:tabs>
        <w:ind w:left="286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584"/>
        </w:tabs>
        <w:ind w:left="358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04"/>
        </w:tabs>
        <w:ind w:left="430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24"/>
        </w:tabs>
        <w:ind w:left="502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44"/>
        </w:tabs>
        <w:ind w:left="574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64"/>
        </w:tabs>
        <w:ind w:left="6464" w:hanging="180"/>
      </w:pPr>
    </w:lvl>
  </w:abstractNum>
  <w:abstractNum w:abstractNumId="14">
    <w:nsid w:val="1B0A7AA4"/>
    <w:multiLevelType w:val="hybridMultilevel"/>
    <w:tmpl w:val="2780D586"/>
    <w:lvl w:ilvl="0" w:tplc="BC104436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ascii="Tahoma" w:hAnsi="Tahoma" w:hint="default"/>
        <w:b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B1828B1"/>
    <w:multiLevelType w:val="hybridMultilevel"/>
    <w:tmpl w:val="DA04777A"/>
    <w:lvl w:ilvl="0" w:tplc="CCFEDBE4">
      <w:start w:val="1"/>
      <w:numFmt w:val="lowerLetter"/>
      <w:lvlText w:val="%1)"/>
      <w:lvlJc w:val="left"/>
      <w:pPr>
        <w:tabs>
          <w:tab w:val="num" w:pos="704"/>
        </w:tabs>
        <w:ind w:left="7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24"/>
        </w:tabs>
        <w:ind w:left="1424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44"/>
        </w:tabs>
        <w:ind w:left="214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64"/>
        </w:tabs>
        <w:ind w:left="286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584"/>
        </w:tabs>
        <w:ind w:left="358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04"/>
        </w:tabs>
        <w:ind w:left="430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24"/>
        </w:tabs>
        <w:ind w:left="502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44"/>
        </w:tabs>
        <w:ind w:left="574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64"/>
        </w:tabs>
        <w:ind w:left="6464" w:hanging="180"/>
      </w:pPr>
    </w:lvl>
  </w:abstractNum>
  <w:abstractNum w:abstractNumId="16">
    <w:nsid w:val="1E89351F"/>
    <w:multiLevelType w:val="hybridMultilevel"/>
    <w:tmpl w:val="B024D66E"/>
    <w:lvl w:ilvl="0" w:tplc="2A2C261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F2747CF"/>
    <w:multiLevelType w:val="hybridMultilevel"/>
    <w:tmpl w:val="E6C46CD6"/>
    <w:lvl w:ilvl="0" w:tplc="10E2F35E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F4C523C"/>
    <w:multiLevelType w:val="hybridMultilevel"/>
    <w:tmpl w:val="4D8A0F18"/>
    <w:lvl w:ilvl="0" w:tplc="EB580F20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004604B"/>
    <w:multiLevelType w:val="hybridMultilevel"/>
    <w:tmpl w:val="93B4D5D4"/>
    <w:lvl w:ilvl="0" w:tplc="0416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273C5F76"/>
    <w:multiLevelType w:val="hybridMultilevel"/>
    <w:tmpl w:val="B066DC82"/>
    <w:lvl w:ilvl="0" w:tplc="5D501944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8F27B3A"/>
    <w:multiLevelType w:val="hybridMultilevel"/>
    <w:tmpl w:val="140A15D2"/>
    <w:lvl w:ilvl="0" w:tplc="5FA46BFC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8F33FB1"/>
    <w:multiLevelType w:val="hybridMultilevel"/>
    <w:tmpl w:val="A8543E26"/>
    <w:lvl w:ilvl="0" w:tplc="6EC4CAE2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A86246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19CA8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738B0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1F87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600E5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2A151328"/>
    <w:multiLevelType w:val="hybridMultilevel"/>
    <w:tmpl w:val="2F9CF790"/>
    <w:lvl w:ilvl="0" w:tplc="13B8D60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50369A6A">
      <w:start w:val="1"/>
      <w:numFmt w:val="lowerLetter"/>
      <w:lvlText w:val="%2)"/>
      <w:lvlJc w:val="left"/>
      <w:pPr>
        <w:tabs>
          <w:tab w:val="num" w:pos="704"/>
        </w:tabs>
        <w:ind w:left="704" w:hanging="360"/>
      </w:pPr>
      <w:rPr>
        <w:rFonts w:hint="default"/>
        <w:b w:val="0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2DA53E0D"/>
    <w:multiLevelType w:val="hybridMultilevel"/>
    <w:tmpl w:val="E48EC0E8"/>
    <w:lvl w:ilvl="0" w:tplc="873696B4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6A75B8C"/>
    <w:multiLevelType w:val="hybridMultilevel"/>
    <w:tmpl w:val="D4A8C89C"/>
    <w:lvl w:ilvl="0" w:tplc="942607DE">
      <w:start w:val="1"/>
      <w:numFmt w:val="decimal"/>
      <w:pStyle w:val="Estilo522"/>
      <w:lvlText w:val="%1."/>
      <w:lvlJc w:val="left"/>
      <w:pPr>
        <w:ind w:left="754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74" w:hanging="360"/>
      </w:pPr>
    </w:lvl>
    <w:lvl w:ilvl="2" w:tplc="0416001B" w:tentative="1">
      <w:start w:val="1"/>
      <w:numFmt w:val="lowerRoman"/>
      <w:lvlText w:val="%3."/>
      <w:lvlJc w:val="right"/>
      <w:pPr>
        <w:ind w:left="2194" w:hanging="180"/>
      </w:pPr>
    </w:lvl>
    <w:lvl w:ilvl="3" w:tplc="0416000F" w:tentative="1">
      <w:start w:val="1"/>
      <w:numFmt w:val="decimal"/>
      <w:lvlText w:val="%4."/>
      <w:lvlJc w:val="left"/>
      <w:pPr>
        <w:ind w:left="2914" w:hanging="360"/>
      </w:pPr>
    </w:lvl>
    <w:lvl w:ilvl="4" w:tplc="04160019" w:tentative="1">
      <w:start w:val="1"/>
      <w:numFmt w:val="lowerLetter"/>
      <w:lvlText w:val="%5."/>
      <w:lvlJc w:val="left"/>
      <w:pPr>
        <w:ind w:left="3634" w:hanging="360"/>
      </w:pPr>
    </w:lvl>
    <w:lvl w:ilvl="5" w:tplc="0416001B" w:tentative="1">
      <w:start w:val="1"/>
      <w:numFmt w:val="lowerRoman"/>
      <w:lvlText w:val="%6."/>
      <w:lvlJc w:val="right"/>
      <w:pPr>
        <w:ind w:left="4354" w:hanging="180"/>
      </w:pPr>
    </w:lvl>
    <w:lvl w:ilvl="6" w:tplc="0416000F" w:tentative="1">
      <w:start w:val="1"/>
      <w:numFmt w:val="decimal"/>
      <w:lvlText w:val="%7."/>
      <w:lvlJc w:val="left"/>
      <w:pPr>
        <w:ind w:left="5074" w:hanging="360"/>
      </w:pPr>
    </w:lvl>
    <w:lvl w:ilvl="7" w:tplc="04160019" w:tentative="1">
      <w:start w:val="1"/>
      <w:numFmt w:val="lowerLetter"/>
      <w:lvlText w:val="%8."/>
      <w:lvlJc w:val="left"/>
      <w:pPr>
        <w:ind w:left="5794" w:hanging="360"/>
      </w:pPr>
    </w:lvl>
    <w:lvl w:ilvl="8" w:tplc="0416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26">
    <w:nsid w:val="3F5561B3"/>
    <w:multiLevelType w:val="hybridMultilevel"/>
    <w:tmpl w:val="CE286222"/>
    <w:lvl w:ilvl="0" w:tplc="6B44A296">
      <w:start w:val="1"/>
      <w:numFmt w:val="decimal"/>
      <w:lvlText w:val="%1-"/>
      <w:lvlJc w:val="left"/>
      <w:pPr>
        <w:tabs>
          <w:tab w:val="num" w:pos="397"/>
        </w:tabs>
        <w:ind w:left="397" w:hanging="397"/>
      </w:pPr>
      <w:rPr>
        <w:rFonts w:ascii="Tahoma" w:hAnsi="Tahoma" w:hint="default"/>
        <w:b/>
        <w:i w:val="0"/>
        <w:sz w:val="20"/>
      </w:rPr>
    </w:lvl>
    <w:lvl w:ilvl="1" w:tplc="803C11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24B07E4"/>
    <w:multiLevelType w:val="hybridMultilevel"/>
    <w:tmpl w:val="B6544960"/>
    <w:lvl w:ilvl="0" w:tplc="58F879D6">
      <w:start w:val="1"/>
      <w:numFmt w:val="decimal"/>
      <w:pStyle w:val="Estilo470"/>
      <w:lvlText w:val="%1."/>
      <w:lvlJc w:val="left"/>
      <w:pPr>
        <w:ind w:left="1004" w:hanging="360"/>
      </w:pPr>
      <w:rPr>
        <w:b/>
        <w:i w:val="0"/>
      </w:rPr>
    </w:lvl>
    <w:lvl w:ilvl="1" w:tplc="5A70D0D4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8">
    <w:nsid w:val="4436204E"/>
    <w:multiLevelType w:val="hybridMultilevel"/>
    <w:tmpl w:val="DA20A994"/>
    <w:lvl w:ilvl="0" w:tplc="FD18114C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437282D"/>
    <w:multiLevelType w:val="hybridMultilevel"/>
    <w:tmpl w:val="B5B2E36A"/>
    <w:lvl w:ilvl="0" w:tplc="827892DA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F39768D"/>
    <w:multiLevelType w:val="hybridMultilevel"/>
    <w:tmpl w:val="8402D954"/>
    <w:lvl w:ilvl="0" w:tplc="DE9CC532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F8E5091"/>
    <w:multiLevelType w:val="hybridMultilevel"/>
    <w:tmpl w:val="9C96A2E4"/>
    <w:lvl w:ilvl="0" w:tplc="FD5088B8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FB94549"/>
    <w:multiLevelType w:val="hybridMultilevel"/>
    <w:tmpl w:val="481235BC"/>
    <w:lvl w:ilvl="0" w:tplc="0416000F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682040C"/>
    <w:multiLevelType w:val="hybridMultilevel"/>
    <w:tmpl w:val="E4D8C79C"/>
    <w:lvl w:ilvl="0" w:tplc="012C360A">
      <w:start w:val="1"/>
      <w:numFmt w:val="bullet"/>
      <w:lvlText w:val=""/>
      <w:lvlJc w:val="left"/>
      <w:pPr>
        <w:tabs>
          <w:tab w:val="num" w:pos="684"/>
        </w:tabs>
        <w:ind w:left="684" w:hanging="340"/>
      </w:pPr>
      <w:rPr>
        <w:rFonts w:ascii="Symbol" w:hAnsi="Symbol" w:hint="default"/>
        <w:sz w:val="20"/>
        <w:szCs w:val="20"/>
      </w:rPr>
    </w:lvl>
    <w:lvl w:ilvl="1" w:tplc="0416000F">
      <w:start w:val="1"/>
      <w:numFmt w:val="decimal"/>
      <w:lvlText w:val="%2."/>
      <w:lvlJc w:val="left"/>
      <w:pPr>
        <w:tabs>
          <w:tab w:val="num" w:pos="1387"/>
        </w:tabs>
        <w:ind w:left="1387" w:hanging="360"/>
      </w:pPr>
      <w:rPr>
        <w:rFonts w:hint="default"/>
        <w:sz w:val="20"/>
        <w:szCs w:val="20"/>
      </w:rPr>
    </w:lvl>
    <w:lvl w:ilvl="2" w:tplc="68B8E4E6">
      <w:start w:val="1"/>
      <w:numFmt w:val="decimal"/>
      <w:pStyle w:val="Estilo544"/>
      <w:lvlText w:val="%3-"/>
      <w:lvlJc w:val="left"/>
      <w:pPr>
        <w:tabs>
          <w:tab w:val="num" w:pos="360"/>
        </w:tabs>
        <w:ind w:left="360" w:hanging="360"/>
      </w:pPr>
      <w:rPr>
        <w:rFonts w:hint="default"/>
        <w:b/>
        <w:sz w:val="18"/>
        <w:szCs w:val="17"/>
      </w:rPr>
    </w:lvl>
    <w:lvl w:ilvl="3" w:tplc="0416000F">
      <w:start w:val="1"/>
      <w:numFmt w:val="decimal"/>
      <w:lvlText w:val="%4."/>
      <w:lvlJc w:val="left"/>
      <w:pPr>
        <w:tabs>
          <w:tab w:val="num" w:pos="2827"/>
        </w:tabs>
        <w:ind w:left="2827" w:hanging="360"/>
      </w:pPr>
      <w:rPr>
        <w:rFonts w:hint="default"/>
        <w:sz w:val="20"/>
        <w:szCs w:val="20"/>
      </w:rPr>
    </w:lvl>
    <w:lvl w:ilvl="4" w:tplc="F47CEB62">
      <w:start w:val="1"/>
      <w:numFmt w:val="lowerLetter"/>
      <w:lvlText w:val="%5)"/>
      <w:lvlJc w:val="left"/>
      <w:pPr>
        <w:tabs>
          <w:tab w:val="num" w:pos="704"/>
        </w:tabs>
        <w:ind w:left="704" w:hanging="360"/>
      </w:pPr>
      <w:rPr>
        <w:rFonts w:hint="default"/>
        <w:sz w:val="17"/>
        <w:szCs w:val="17"/>
      </w:rPr>
    </w:lvl>
    <w:lvl w:ilvl="5" w:tplc="F54AA462">
      <w:start w:val="1"/>
      <w:numFmt w:val="upperRoman"/>
      <w:lvlText w:val="%6."/>
      <w:lvlJc w:val="left"/>
      <w:pPr>
        <w:tabs>
          <w:tab w:val="num" w:pos="701"/>
        </w:tabs>
        <w:ind w:left="701" w:hanging="357"/>
      </w:pPr>
      <w:rPr>
        <w:rFonts w:hint="default"/>
        <w:sz w:val="17"/>
        <w:szCs w:val="17"/>
      </w:rPr>
    </w:lvl>
    <w:lvl w:ilvl="6" w:tplc="0416000F">
      <w:start w:val="1"/>
      <w:numFmt w:val="decimal"/>
      <w:lvlText w:val="%7."/>
      <w:lvlJc w:val="left"/>
      <w:pPr>
        <w:tabs>
          <w:tab w:val="num" w:pos="4987"/>
        </w:tabs>
        <w:ind w:left="4987" w:hanging="360"/>
      </w:pPr>
      <w:rPr>
        <w:rFonts w:hint="default"/>
        <w:sz w:val="20"/>
        <w:szCs w:val="20"/>
      </w:rPr>
    </w:lvl>
    <w:lvl w:ilvl="7" w:tplc="04160003" w:tentative="1">
      <w:start w:val="1"/>
      <w:numFmt w:val="bullet"/>
      <w:lvlText w:val="o"/>
      <w:lvlJc w:val="left"/>
      <w:pPr>
        <w:tabs>
          <w:tab w:val="num" w:pos="5707"/>
        </w:tabs>
        <w:ind w:left="5707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27"/>
        </w:tabs>
        <w:ind w:left="6427" w:hanging="360"/>
      </w:pPr>
      <w:rPr>
        <w:rFonts w:ascii="Wingdings" w:hAnsi="Wingdings" w:hint="default"/>
      </w:rPr>
    </w:lvl>
  </w:abstractNum>
  <w:abstractNum w:abstractNumId="35">
    <w:nsid w:val="5BE362C3"/>
    <w:multiLevelType w:val="hybridMultilevel"/>
    <w:tmpl w:val="6F904D88"/>
    <w:styleLink w:val="List0"/>
    <w:lvl w:ilvl="0" w:tplc="C5F864A6">
      <w:start w:val="1"/>
      <w:numFmt w:val="decimal"/>
      <w:lvlText w:val="QUESTÃO %1 "/>
      <w:lvlJc w:val="left"/>
      <w:pPr>
        <w:tabs>
          <w:tab w:val="num" w:pos="360"/>
        </w:tabs>
        <w:ind w:left="360" w:hanging="360"/>
      </w:pPr>
      <w:rPr>
        <w:rFonts w:ascii="Arial Black" w:hAnsi="Arial Black" w:hint="default"/>
        <w:b w:val="0"/>
        <w:i w:val="0"/>
        <w:color w:val="006666"/>
        <w:sz w:val="24"/>
        <w:szCs w:val="20"/>
        <w:u w:val="none"/>
        <w:vertAlign w:val="baseline"/>
      </w:rPr>
    </w:lvl>
    <w:lvl w:ilvl="1" w:tplc="FC0A93EE">
      <w:start w:val="1"/>
      <w:numFmt w:val="lowerLetter"/>
      <w:lvlText w:val="%2)"/>
      <w:lvlJc w:val="left"/>
      <w:pPr>
        <w:tabs>
          <w:tab w:val="num" w:pos="704"/>
        </w:tabs>
        <w:ind w:left="704" w:hanging="360"/>
      </w:pPr>
      <w:rPr>
        <w:rFonts w:hint="default"/>
        <w:b w:val="0"/>
        <w:i w:val="0"/>
        <w:color w:val="auto"/>
      </w:rPr>
    </w:lvl>
    <w:lvl w:ilvl="2" w:tplc="0416001B">
      <w:start w:val="1"/>
      <w:numFmt w:val="decimal"/>
      <w:lvlText w:val="%3-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3" w:tplc="3BA6D168">
      <w:start w:val="1"/>
      <w:numFmt w:val="upperLetter"/>
      <w:lvlText w:val="%4"/>
      <w:lvlJc w:val="left"/>
      <w:pPr>
        <w:tabs>
          <w:tab w:val="num" w:pos="357"/>
        </w:tabs>
        <w:ind w:left="360" w:hanging="360"/>
      </w:pPr>
      <w:rPr>
        <w:rFonts w:ascii="Bundesbahn Pi" w:hAnsi="Bundesbahn Pi" w:cs="Kozuka Gothic Pro M" w:hint="default"/>
        <w:b w:val="0"/>
        <w:i w:val="0"/>
        <w:color w:val="auto"/>
        <w:sz w:val="18"/>
        <w:szCs w:val="20"/>
        <w:u w:val="none"/>
        <w:vertAlign w:val="baseline"/>
      </w:rPr>
    </w:lvl>
    <w:lvl w:ilvl="4" w:tplc="6296AB70">
      <w:start w:val="1"/>
      <w:numFmt w:val="decimal"/>
      <w:lvlText w:val="%5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6666"/>
        <w:sz w:val="24"/>
      </w:rPr>
    </w:lvl>
    <w:lvl w:ilvl="5" w:tplc="0416000F">
      <w:start w:val="1"/>
      <w:numFmt w:val="decimal"/>
      <w:lvlText w:val="%6."/>
      <w:lvlJc w:val="left"/>
      <w:pPr>
        <w:tabs>
          <w:tab w:val="num" w:pos="4140"/>
        </w:tabs>
        <w:ind w:left="4140" w:hanging="360"/>
      </w:pPr>
      <w:rPr>
        <w:rFonts w:hint="default"/>
        <w:b w:val="0"/>
        <w:i w:val="0"/>
        <w:color w:val="006666"/>
        <w:sz w:val="24"/>
        <w:szCs w:val="20"/>
        <w:u w:val="none"/>
        <w:vertAlign w:val="baseline"/>
      </w:rPr>
    </w:lvl>
    <w:lvl w:ilvl="6" w:tplc="DD0A4F56">
      <w:start w:val="1"/>
      <w:numFmt w:val="upperRoman"/>
      <w:lvlText w:val="%7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7" w:tplc="04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67562168"/>
    <w:multiLevelType w:val="hybridMultilevel"/>
    <w:tmpl w:val="0CE87DAC"/>
    <w:lvl w:ilvl="0" w:tplc="A23AF592">
      <w:start w:val="1"/>
      <w:numFmt w:val="decimal"/>
      <w:pStyle w:val="Estilo524"/>
      <w:lvlText w:val="%1."/>
      <w:lvlJc w:val="left"/>
      <w:pPr>
        <w:ind w:left="720" w:hanging="360"/>
      </w:pPr>
      <w:rPr>
        <w:rFonts w:ascii="Arial" w:hAnsi="Arial" w:cs="Arial"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114C09"/>
    <w:multiLevelType w:val="hybridMultilevel"/>
    <w:tmpl w:val="2256C7DE"/>
    <w:lvl w:ilvl="0" w:tplc="24B48182">
      <w:start w:val="1"/>
      <w:numFmt w:val="decimal"/>
      <w:pStyle w:val="Estilo540"/>
      <w:lvlText w:val="%1)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48211D"/>
    <w:multiLevelType w:val="hybridMultilevel"/>
    <w:tmpl w:val="F67C948C"/>
    <w:lvl w:ilvl="0" w:tplc="BA5AA5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B" w:tentative="1">
      <w:start w:val="1"/>
      <w:numFmt w:val="lowerRoman"/>
      <w:lvlText w:val="%2."/>
      <w:lvlJc w:val="right"/>
      <w:pPr>
        <w:tabs>
          <w:tab w:val="num" w:pos="1260"/>
        </w:tabs>
        <w:ind w:left="1260" w:hanging="18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1866830"/>
    <w:multiLevelType w:val="hybridMultilevel"/>
    <w:tmpl w:val="D2327B7A"/>
    <w:lvl w:ilvl="0" w:tplc="CCFEDBE4">
      <w:start w:val="1"/>
      <w:numFmt w:val="lowerLetter"/>
      <w:lvlText w:val="%1)"/>
      <w:lvlJc w:val="left"/>
      <w:pPr>
        <w:tabs>
          <w:tab w:val="num" w:pos="704"/>
        </w:tabs>
        <w:ind w:left="704" w:hanging="360"/>
      </w:pPr>
      <w:rPr>
        <w:rFonts w:hint="default"/>
      </w:rPr>
    </w:lvl>
    <w:lvl w:ilvl="1" w:tplc="6BE4ACD4">
      <w:start w:val="1"/>
      <w:numFmt w:val="upperRoman"/>
      <w:lvlText w:val="%2."/>
      <w:lvlJc w:val="left"/>
      <w:pPr>
        <w:tabs>
          <w:tab w:val="num" w:pos="701"/>
        </w:tabs>
        <w:ind w:left="701" w:hanging="357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504"/>
        </w:tabs>
        <w:ind w:left="250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224"/>
        </w:tabs>
        <w:ind w:left="322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944"/>
        </w:tabs>
        <w:ind w:left="394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664"/>
        </w:tabs>
        <w:ind w:left="466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384"/>
        </w:tabs>
        <w:ind w:left="538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104"/>
        </w:tabs>
        <w:ind w:left="610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824"/>
        </w:tabs>
        <w:ind w:left="6824" w:hanging="180"/>
      </w:pPr>
    </w:lvl>
  </w:abstractNum>
  <w:abstractNum w:abstractNumId="40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1">
    <w:nsid w:val="78B87DC0"/>
    <w:multiLevelType w:val="hybridMultilevel"/>
    <w:tmpl w:val="A1AA6FEC"/>
    <w:lvl w:ilvl="0" w:tplc="6B1C7698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2">
    <w:nsid w:val="7F1C30EE"/>
    <w:multiLevelType w:val="hybridMultilevel"/>
    <w:tmpl w:val="D63EC5E0"/>
    <w:lvl w:ilvl="0" w:tplc="04160017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1"/>
  </w:num>
  <w:num w:numId="3">
    <w:abstractNumId w:val="5"/>
  </w:num>
  <w:num w:numId="4">
    <w:abstractNumId w:val="33"/>
  </w:num>
  <w:num w:numId="5">
    <w:abstractNumId w:val="41"/>
  </w:num>
  <w:num w:numId="6">
    <w:abstractNumId w:val="2"/>
  </w:num>
  <w:num w:numId="7">
    <w:abstractNumId w:val="42"/>
  </w:num>
  <w:num w:numId="8">
    <w:abstractNumId w:val="22"/>
  </w:num>
  <w:num w:numId="9">
    <w:abstractNumId w:val="21"/>
  </w:num>
  <w:num w:numId="10">
    <w:abstractNumId w:val="40"/>
  </w:num>
  <w:num w:numId="11">
    <w:abstractNumId w:val="8"/>
  </w:num>
  <w:num w:numId="12">
    <w:abstractNumId w:val="27"/>
  </w:num>
  <w:num w:numId="13">
    <w:abstractNumId w:val="25"/>
  </w:num>
  <w:num w:numId="14">
    <w:abstractNumId w:val="36"/>
  </w:num>
  <w:num w:numId="15">
    <w:abstractNumId w:val="10"/>
  </w:num>
  <w:num w:numId="16">
    <w:abstractNumId w:val="3"/>
  </w:num>
  <w:num w:numId="17">
    <w:abstractNumId w:val="37"/>
  </w:num>
  <w:num w:numId="18">
    <w:abstractNumId w:val="35"/>
  </w:num>
  <w:num w:numId="19">
    <w:abstractNumId w:val="14"/>
  </w:num>
  <w:num w:numId="20">
    <w:abstractNumId w:val="26"/>
  </w:num>
  <w:num w:numId="21">
    <w:abstractNumId w:val="20"/>
  </w:num>
  <w:num w:numId="22">
    <w:abstractNumId w:val="12"/>
  </w:num>
  <w:num w:numId="23">
    <w:abstractNumId w:val="32"/>
  </w:num>
  <w:num w:numId="24">
    <w:abstractNumId w:val="24"/>
  </w:num>
  <w:num w:numId="25">
    <w:abstractNumId w:val="28"/>
  </w:num>
  <w:num w:numId="26">
    <w:abstractNumId w:val="17"/>
  </w:num>
  <w:num w:numId="27">
    <w:abstractNumId w:val="0"/>
  </w:num>
  <w:num w:numId="28">
    <w:abstractNumId w:val="30"/>
  </w:num>
  <w:num w:numId="29">
    <w:abstractNumId w:val="29"/>
  </w:num>
  <w:num w:numId="30">
    <w:abstractNumId w:val="1"/>
  </w:num>
  <w:num w:numId="31">
    <w:abstractNumId w:val="18"/>
  </w:num>
  <w:num w:numId="32">
    <w:abstractNumId w:val="4"/>
  </w:num>
  <w:num w:numId="33">
    <w:abstractNumId w:val="11"/>
  </w:num>
  <w:num w:numId="34">
    <w:abstractNumId w:val="19"/>
  </w:num>
  <w:num w:numId="35">
    <w:abstractNumId w:val="7"/>
  </w:num>
  <w:num w:numId="36">
    <w:abstractNumId w:val="34"/>
  </w:num>
  <w:num w:numId="37">
    <w:abstractNumId w:val="38"/>
  </w:num>
  <w:num w:numId="38">
    <w:abstractNumId w:val="13"/>
  </w:num>
  <w:num w:numId="39">
    <w:abstractNumId w:val="16"/>
  </w:num>
  <w:num w:numId="40">
    <w:abstractNumId w:val="23"/>
  </w:num>
  <w:num w:numId="41">
    <w:abstractNumId w:val="9"/>
  </w:num>
  <w:num w:numId="42">
    <w:abstractNumId w:val="15"/>
  </w:num>
  <w:num w:numId="43">
    <w:abstractNumId w:val="39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137D"/>
    <w:rsid w:val="0000239F"/>
    <w:rsid w:val="00003948"/>
    <w:rsid w:val="00004CE1"/>
    <w:rsid w:val="00010E1D"/>
    <w:rsid w:val="00011362"/>
    <w:rsid w:val="00011D49"/>
    <w:rsid w:val="00011E93"/>
    <w:rsid w:val="00012065"/>
    <w:rsid w:val="00012078"/>
    <w:rsid w:val="000134DE"/>
    <w:rsid w:val="00021234"/>
    <w:rsid w:val="00021707"/>
    <w:rsid w:val="00022410"/>
    <w:rsid w:val="0002259C"/>
    <w:rsid w:val="00023684"/>
    <w:rsid w:val="000304E2"/>
    <w:rsid w:val="00030720"/>
    <w:rsid w:val="00030BD4"/>
    <w:rsid w:val="00033479"/>
    <w:rsid w:val="00034761"/>
    <w:rsid w:val="00034C3D"/>
    <w:rsid w:val="000366E5"/>
    <w:rsid w:val="0003730D"/>
    <w:rsid w:val="00041030"/>
    <w:rsid w:val="000418F4"/>
    <w:rsid w:val="00041F0F"/>
    <w:rsid w:val="00042DCA"/>
    <w:rsid w:val="00043E6E"/>
    <w:rsid w:val="00044754"/>
    <w:rsid w:val="000504CA"/>
    <w:rsid w:val="000505AA"/>
    <w:rsid w:val="000527C0"/>
    <w:rsid w:val="00052F59"/>
    <w:rsid w:val="000542D1"/>
    <w:rsid w:val="000545F1"/>
    <w:rsid w:val="00055A9E"/>
    <w:rsid w:val="00056022"/>
    <w:rsid w:val="00056D30"/>
    <w:rsid w:val="00061230"/>
    <w:rsid w:val="00063F2C"/>
    <w:rsid w:val="0006432C"/>
    <w:rsid w:val="00065C3C"/>
    <w:rsid w:val="00066D20"/>
    <w:rsid w:val="0007046A"/>
    <w:rsid w:val="0007115D"/>
    <w:rsid w:val="0007378C"/>
    <w:rsid w:val="000744CF"/>
    <w:rsid w:val="00074A3D"/>
    <w:rsid w:val="00075286"/>
    <w:rsid w:val="00077322"/>
    <w:rsid w:val="00077A1E"/>
    <w:rsid w:val="00077FA2"/>
    <w:rsid w:val="0008084C"/>
    <w:rsid w:val="000818CE"/>
    <w:rsid w:val="00081AEF"/>
    <w:rsid w:val="00081DE1"/>
    <w:rsid w:val="00081EEC"/>
    <w:rsid w:val="00083443"/>
    <w:rsid w:val="00086630"/>
    <w:rsid w:val="00086E5F"/>
    <w:rsid w:val="0008713F"/>
    <w:rsid w:val="00087909"/>
    <w:rsid w:val="000905D6"/>
    <w:rsid w:val="00090666"/>
    <w:rsid w:val="00090DF0"/>
    <w:rsid w:val="00090FF7"/>
    <w:rsid w:val="00091706"/>
    <w:rsid w:val="000925D2"/>
    <w:rsid w:val="00092642"/>
    <w:rsid w:val="00092A4E"/>
    <w:rsid w:val="00093DB5"/>
    <w:rsid w:val="0009592E"/>
    <w:rsid w:val="00095CD4"/>
    <w:rsid w:val="000978F8"/>
    <w:rsid w:val="00097C8F"/>
    <w:rsid w:val="000A114E"/>
    <w:rsid w:val="000A117A"/>
    <w:rsid w:val="000A1670"/>
    <w:rsid w:val="000A23E9"/>
    <w:rsid w:val="000A2D49"/>
    <w:rsid w:val="000A3CCA"/>
    <w:rsid w:val="000A3D89"/>
    <w:rsid w:val="000A3F43"/>
    <w:rsid w:val="000A44BD"/>
    <w:rsid w:val="000A5DF4"/>
    <w:rsid w:val="000B00A7"/>
    <w:rsid w:val="000B0173"/>
    <w:rsid w:val="000B0D62"/>
    <w:rsid w:val="000B0EC9"/>
    <w:rsid w:val="000B2569"/>
    <w:rsid w:val="000B4976"/>
    <w:rsid w:val="000B4C57"/>
    <w:rsid w:val="000B5534"/>
    <w:rsid w:val="000B55F0"/>
    <w:rsid w:val="000B6460"/>
    <w:rsid w:val="000C07D4"/>
    <w:rsid w:val="000C08A5"/>
    <w:rsid w:val="000C1134"/>
    <w:rsid w:val="000C1281"/>
    <w:rsid w:val="000C1A3C"/>
    <w:rsid w:val="000C32B0"/>
    <w:rsid w:val="000C6B6C"/>
    <w:rsid w:val="000D22BD"/>
    <w:rsid w:val="000D2536"/>
    <w:rsid w:val="000D47D9"/>
    <w:rsid w:val="000D4A76"/>
    <w:rsid w:val="000D7805"/>
    <w:rsid w:val="000D7EA2"/>
    <w:rsid w:val="000E0361"/>
    <w:rsid w:val="000E1923"/>
    <w:rsid w:val="000E19F4"/>
    <w:rsid w:val="000E1B9C"/>
    <w:rsid w:val="000E262F"/>
    <w:rsid w:val="000E3592"/>
    <w:rsid w:val="000E42AE"/>
    <w:rsid w:val="000E5BB4"/>
    <w:rsid w:val="000E5CD0"/>
    <w:rsid w:val="000F0EAF"/>
    <w:rsid w:val="000F11CB"/>
    <w:rsid w:val="000F2B0D"/>
    <w:rsid w:val="000F40DD"/>
    <w:rsid w:val="000F6A21"/>
    <w:rsid w:val="000F6A64"/>
    <w:rsid w:val="000F726F"/>
    <w:rsid w:val="000F7AC4"/>
    <w:rsid w:val="000F7CCD"/>
    <w:rsid w:val="001011AE"/>
    <w:rsid w:val="00101DA2"/>
    <w:rsid w:val="001028A9"/>
    <w:rsid w:val="00103DEA"/>
    <w:rsid w:val="00104DF8"/>
    <w:rsid w:val="00105945"/>
    <w:rsid w:val="00106705"/>
    <w:rsid w:val="001069D9"/>
    <w:rsid w:val="00107949"/>
    <w:rsid w:val="0011009E"/>
    <w:rsid w:val="001101F6"/>
    <w:rsid w:val="00111694"/>
    <w:rsid w:val="00112346"/>
    <w:rsid w:val="00112971"/>
    <w:rsid w:val="001133F3"/>
    <w:rsid w:val="00114051"/>
    <w:rsid w:val="00114826"/>
    <w:rsid w:val="001157FD"/>
    <w:rsid w:val="001173A9"/>
    <w:rsid w:val="00121C29"/>
    <w:rsid w:val="00123971"/>
    <w:rsid w:val="001254DA"/>
    <w:rsid w:val="00125B9A"/>
    <w:rsid w:val="00125BE4"/>
    <w:rsid w:val="001279F9"/>
    <w:rsid w:val="00131B82"/>
    <w:rsid w:val="00133934"/>
    <w:rsid w:val="00134F1F"/>
    <w:rsid w:val="00135B71"/>
    <w:rsid w:val="00136A2B"/>
    <w:rsid w:val="00137436"/>
    <w:rsid w:val="00137FA1"/>
    <w:rsid w:val="001435F3"/>
    <w:rsid w:val="0014362E"/>
    <w:rsid w:val="001444C0"/>
    <w:rsid w:val="001457D4"/>
    <w:rsid w:val="00145BD2"/>
    <w:rsid w:val="00145F44"/>
    <w:rsid w:val="0014649B"/>
    <w:rsid w:val="00147C15"/>
    <w:rsid w:val="00147E27"/>
    <w:rsid w:val="00153B08"/>
    <w:rsid w:val="00153B8A"/>
    <w:rsid w:val="00155D4C"/>
    <w:rsid w:val="00157380"/>
    <w:rsid w:val="00160873"/>
    <w:rsid w:val="001616C1"/>
    <w:rsid w:val="00161F25"/>
    <w:rsid w:val="001651A7"/>
    <w:rsid w:val="00167114"/>
    <w:rsid w:val="00167B95"/>
    <w:rsid w:val="00167C5D"/>
    <w:rsid w:val="00167D82"/>
    <w:rsid w:val="0017048E"/>
    <w:rsid w:val="001708B5"/>
    <w:rsid w:val="001716A2"/>
    <w:rsid w:val="00172E92"/>
    <w:rsid w:val="00175601"/>
    <w:rsid w:val="0017665C"/>
    <w:rsid w:val="0017730D"/>
    <w:rsid w:val="001775D2"/>
    <w:rsid w:val="00181F09"/>
    <w:rsid w:val="00185E65"/>
    <w:rsid w:val="00186B31"/>
    <w:rsid w:val="00190108"/>
    <w:rsid w:val="00191E60"/>
    <w:rsid w:val="00191FDC"/>
    <w:rsid w:val="00192F95"/>
    <w:rsid w:val="00193C0F"/>
    <w:rsid w:val="0019660E"/>
    <w:rsid w:val="00196782"/>
    <w:rsid w:val="001A0D7C"/>
    <w:rsid w:val="001A562E"/>
    <w:rsid w:val="001A6315"/>
    <w:rsid w:val="001A7A42"/>
    <w:rsid w:val="001B170C"/>
    <w:rsid w:val="001B17DC"/>
    <w:rsid w:val="001B3F35"/>
    <w:rsid w:val="001B7FD8"/>
    <w:rsid w:val="001C07E5"/>
    <w:rsid w:val="001C0F42"/>
    <w:rsid w:val="001C1716"/>
    <w:rsid w:val="001C3543"/>
    <w:rsid w:val="001C5112"/>
    <w:rsid w:val="001C6E5D"/>
    <w:rsid w:val="001C7928"/>
    <w:rsid w:val="001D2D77"/>
    <w:rsid w:val="001D332F"/>
    <w:rsid w:val="001D33E3"/>
    <w:rsid w:val="001D4025"/>
    <w:rsid w:val="001D777A"/>
    <w:rsid w:val="001E00FB"/>
    <w:rsid w:val="001E099E"/>
    <w:rsid w:val="001E1192"/>
    <w:rsid w:val="001E143C"/>
    <w:rsid w:val="001E3552"/>
    <w:rsid w:val="001E5FDB"/>
    <w:rsid w:val="001E66E8"/>
    <w:rsid w:val="001E69CB"/>
    <w:rsid w:val="001F057B"/>
    <w:rsid w:val="001F0612"/>
    <w:rsid w:val="001F1CCB"/>
    <w:rsid w:val="001F27E5"/>
    <w:rsid w:val="001F2C1B"/>
    <w:rsid w:val="001F32AE"/>
    <w:rsid w:val="001F3438"/>
    <w:rsid w:val="001F4778"/>
    <w:rsid w:val="001F5E27"/>
    <w:rsid w:val="001F7A08"/>
    <w:rsid w:val="00200104"/>
    <w:rsid w:val="0020116B"/>
    <w:rsid w:val="00202038"/>
    <w:rsid w:val="00204FC7"/>
    <w:rsid w:val="002051BB"/>
    <w:rsid w:val="00205616"/>
    <w:rsid w:val="00205619"/>
    <w:rsid w:val="00207B95"/>
    <w:rsid w:val="00207BBE"/>
    <w:rsid w:val="00210EBD"/>
    <w:rsid w:val="002119A7"/>
    <w:rsid w:val="00212E3E"/>
    <w:rsid w:val="00214D11"/>
    <w:rsid w:val="00217983"/>
    <w:rsid w:val="00222D84"/>
    <w:rsid w:val="00222EAE"/>
    <w:rsid w:val="00223BAC"/>
    <w:rsid w:val="00224BCF"/>
    <w:rsid w:val="00224DEE"/>
    <w:rsid w:val="0022506C"/>
    <w:rsid w:val="002254B7"/>
    <w:rsid w:val="00225D1B"/>
    <w:rsid w:val="0022750A"/>
    <w:rsid w:val="00234769"/>
    <w:rsid w:val="002351EB"/>
    <w:rsid w:val="002406FD"/>
    <w:rsid w:val="00240FBF"/>
    <w:rsid w:val="0024272C"/>
    <w:rsid w:val="00243EB4"/>
    <w:rsid w:val="00246416"/>
    <w:rsid w:val="00250F42"/>
    <w:rsid w:val="00251201"/>
    <w:rsid w:val="00251E41"/>
    <w:rsid w:val="00253018"/>
    <w:rsid w:val="0025469D"/>
    <w:rsid w:val="002565D8"/>
    <w:rsid w:val="00260C16"/>
    <w:rsid w:val="00260E01"/>
    <w:rsid w:val="00260FAD"/>
    <w:rsid w:val="00265A6F"/>
    <w:rsid w:val="00265BED"/>
    <w:rsid w:val="00270198"/>
    <w:rsid w:val="00271C64"/>
    <w:rsid w:val="00277038"/>
    <w:rsid w:val="00277FAB"/>
    <w:rsid w:val="00281810"/>
    <w:rsid w:val="00282E95"/>
    <w:rsid w:val="00283A34"/>
    <w:rsid w:val="00283FB0"/>
    <w:rsid w:val="0028532F"/>
    <w:rsid w:val="0028571B"/>
    <w:rsid w:val="002877DB"/>
    <w:rsid w:val="002935DB"/>
    <w:rsid w:val="002946B6"/>
    <w:rsid w:val="002A2C38"/>
    <w:rsid w:val="002A35C3"/>
    <w:rsid w:val="002A3C6A"/>
    <w:rsid w:val="002A579F"/>
    <w:rsid w:val="002A5CDC"/>
    <w:rsid w:val="002A6F46"/>
    <w:rsid w:val="002A7156"/>
    <w:rsid w:val="002B0579"/>
    <w:rsid w:val="002B1913"/>
    <w:rsid w:val="002B2734"/>
    <w:rsid w:val="002B42E1"/>
    <w:rsid w:val="002B4E5A"/>
    <w:rsid w:val="002B75E3"/>
    <w:rsid w:val="002B761A"/>
    <w:rsid w:val="002B7B16"/>
    <w:rsid w:val="002B7B3F"/>
    <w:rsid w:val="002C076D"/>
    <w:rsid w:val="002C07B3"/>
    <w:rsid w:val="002C0EF4"/>
    <w:rsid w:val="002C1CB3"/>
    <w:rsid w:val="002C41FD"/>
    <w:rsid w:val="002C42B9"/>
    <w:rsid w:val="002C47D0"/>
    <w:rsid w:val="002C4DFA"/>
    <w:rsid w:val="002C5D8A"/>
    <w:rsid w:val="002D23D3"/>
    <w:rsid w:val="002D2FFD"/>
    <w:rsid w:val="002D5633"/>
    <w:rsid w:val="002D6CB9"/>
    <w:rsid w:val="002E2335"/>
    <w:rsid w:val="002E3764"/>
    <w:rsid w:val="002E3AFA"/>
    <w:rsid w:val="002E4517"/>
    <w:rsid w:val="002E5ABB"/>
    <w:rsid w:val="002E5EA1"/>
    <w:rsid w:val="002E61BB"/>
    <w:rsid w:val="002E6815"/>
    <w:rsid w:val="002E7FEC"/>
    <w:rsid w:val="002F16F2"/>
    <w:rsid w:val="002F1863"/>
    <w:rsid w:val="002F200E"/>
    <w:rsid w:val="002F4AF2"/>
    <w:rsid w:val="002F4B42"/>
    <w:rsid w:val="002F5F4A"/>
    <w:rsid w:val="002F6390"/>
    <w:rsid w:val="003013AD"/>
    <w:rsid w:val="003018B0"/>
    <w:rsid w:val="00303E52"/>
    <w:rsid w:val="00304CE8"/>
    <w:rsid w:val="00306106"/>
    <w:rsid w:val="00306F59"/>
    <w:rsid w:val="00311481"/>
    <w:rsid w:val="00311840"/>
    <w:rsid w:val="003125B3"/>
    <w:rsid w:val="00313E20"/>
    <w:rsid w:val="0031574C"/>
    <w:rsid w:val="00316455"/>
    <w:rsid w:val="00316EFF"/>
    <w:rsid w:val="00320E5C"/>
    <w:rsid w:val="00324E28"/>
    <w:rsid w:val="00326384"/>
    <w:rsid w:val="003271D4"/>
    <w:rsid w:val="003305D1"/>
    <w:rsid w:val="00330A0A"/>
    <w:rsid w:val="00334491"/>
    <w:rsid w:val="003367EB"/>
    <w:rsid w:val="0034044E"/>
    <w:rsid w:val="00340783"/>
    <w:rsid w:val="00340B92"/>
    <w:rsid w:val="00342291"/>
    <w:rsid w:val="00342BCC"/>
    <w:rsid w:val="00344B60"/>
    <w:rsid w:val="0034553C"/>
    <w:rsid w:val="00345CD7"/>
    <w:rsid w:val="00347043"/>
    <w:rsid w:val="00347503"/>
    <w:rsid w:val="00347604"/>
    <w:rsid w:val="00347ED5"/>
    <w:rsid w:val="00350430"/>
    <w:rsid w:val="003521ED"/>
    <w:rsid w:val="003538FF"/>
    <w:rsid w:val="00354BF4"/>
    <w:rsid w:val="00354DCA"/>
    <w:rsid w:val="0035545B"/>
    <w:rsid w:val="00356FF8"/>
    <w:rsid w:val="0035763B"/>
    <w:rsid w:val="00360725"/>
    <w:rsid w:val="0036281E"/>
    <w:rsid w:val="00367E09"/>
    <w:rsid w:val="00371C1F"/>
    <w:rsid w:val="00371D38"/>
    <w:rsid w:val="00372C57"/>
    <w:rsid w:val="00372F7D"/>
    <w:rsid w:val="00373188"/>
    <w:rsid w:val="003735D6"/>
    <w:rsid w:val="00376F02"/>
    <w:rsid w:val="00377A6B"/>
    <w:rsid w:val="0038039F"/>
    <w:rsid w:val="00381B1B"/>
    <w:rsid w:val="00383947"/>
    <w:rsid w:val="00383DF1"/>
    <w:rsid w:val="0038484F"/>
    <w:rsid w:val="0038570C"/>
    <w:rsid w:val="00385EB1"/>
    <w:rsid w:val="0038680D"/>
    <w:rsid w:val="00386A30"/>
    <w:rsid w:val="00387FA1"/>
    <w:rsid w:val="0039034F"/>
    <w:rsid w:val="003926AC"/>
    <w:rsid w:val="00392EF6"/>
    <w:rsid w:val="00392FA6"/>
    <w:rsid w:val="0039328B"/>
    <w:rsid w:val="00393DF3"/>
    <w:rsid w:val="00394B41"/>
    <w:rsid w:val="003951C1"/>
    <w:rsid w:val="00395D70"/>
    <w:rsid w:val="003966C6"/>
    <w:rsid w:val="00396E9E"/>
    <w:rsid w:val="0039761F"/>
    <w:rsid w:val="003A07F6"/>
    <w:rsid w:val="003A1668"/>
    <w:rsid w:val="003A1CB7"/>
    <w:rsid w:val="003A20A9"/>
    <w:rsid w:val="003A2C30"/>
    <w:rsid w:val="003A39B9"/>
    <w:rsid w:val="003A47CD"/>
    <w:rsid w:val="003A49C6"/>
    <w:rsid w:val="003A4DF5"/>
    <w:rsid w:val="003A62F5"/>
    <w:rsid w:val="003A7667"/>
    <w:rsid w:val="003B1373"/>
    <w:rsid w:val="003B201F"/>
    <w:rsid w:val="003B3421"/>
    <w:rsid w:val="003B635B"/>
    <w:rsid w:val="003B76DD"/>
    <w:rsid w:val="003B77D5"/>
    <w:rsid w:val="003B7E07"/>
    <w:rsid w:val="003C0D65"/>
    <w:rsid w:val="003C0FD6"/>
    <w:rsid w:val="003C138B"/>
    <w:rsid w:val="003C1D3D"/>
    <w:rsid w:val="003C1D4F"/>
    <w:rsid w:val="003C1F31"/>
    <w:rsid w:val="003C2743"/>
    <w:rsid w:val="003C413B"/>
    <w:rsid w:val="003C4CC7"/>
    <w:rsid w:val="003C71AB"/>
    <w:rsid w:val="003C7532"/>
    <w:rsid w:val="003C7C41"/>
    <w:rsid w:val="003D01DF"/>
    <w:rsid w:val="003D0716"/>
    <w:rsid w:val="003D39F7"/>
    <w:rsid w:val="003E2159"/>
    <w:rsid w:val="003E28D7"/>
    <w:rsid w:val="003E2C12"/>
    <w:rsid w:val="003E3A10"/>
    <w:rsid w:val="003E4407"/>
    <w:rsid w:val="003E7947"/>
    <w:rsid w:val="003F06B7"/>
    <w:rsid w:val="003F36A0"/>
    <w:rsid w:val="003F51EF"/>
    <w:rsid w:val="003F6660"/>
    <w:rsid w:val="003F7B35"/>
    <w:rsid w:val="004013A5"/>
    <w:rsid w:val="00401FCD"/>
    <w:rsid w:val="004026FF"/>
    <w:rsid w:val="00402FDE"/>
    <w:rsid w:val="0040538E"/>
    <w:rsid w:val="004056F1"/>
    <w:rsid w:val="0040571B"/>
    <w:rsid w:val="004058EF"/>
    <w:rsid w:val="00406691"/>
    <w:rsid w:val="00406C49"/>
    <w:rsid w:val="0041116F"/>
    <w:rsid w:val="00411660"/>
    <w:rsid w:val="00411A1B"/>
    <w:rsid w:val="00413B32"/>
    <w:rsid w:val="00415305"/>
    <w:rsid w:val="00415474"/>
    <w:rsid w:val="004163DB"/>
    <w:rsid w:val="0042019B"/>
    <w:rsid w:val="004216AF"/>
    <w:rsid w:val="00421BDF"/>
    <w:rsid w:val="00422CF7"/>
    <w:rsid w:val="0042439C"/>
    <w:rsid w:val="004313EA"/>
    <w:rsid w:val="00436C1F"/>
    <w:rsid w:val="0043762E"/>
    <w:rsid w:val="004405BE"/>
    <w:rsid w:val="00440F3B"/>
    <w:rsid w:val="00442543"/>
    <w:rsid w:val="0045091C"/>
    <w:rsid w:val="00452148"/>
    <w:rsid w:val="004522EF"/>
    <w:rsid w:val="0045293A"/>
    <w:rsid w:val="00452E56"/>
    <w:rsid w:val="004534D5"/>
    <w:rsid w:val="004543E5"/>
    <w:rsid w:val="00454BEF"/>
    <w:rsid w:val="00456CF9"/>
    <w:rsid w:val="00457A3F"/>
    <w:rsid w:val="00462363"/>
    <w:rsid w:val="004626C3"/>
    <w:rsid w:val="004632CA"/>
    <w:rsid w:val="00463E8E"/>
    <w:rsid w:val="004643B0"/>
    <w:rsid w:val="004648DC"/>
    <w:rsid w:val="00467452"/>
    <w:rsid w:val="00467EFF"/>
    <w:rsid w:val="00470932"/>
    <w:rsid w:val="00475FB4"/>
    <w:rsid w:val="0048094D"/>
    <w:rsid w:val="0048159B"/>
    <w:rsid w:val="004819A5"/>
    <w:rsid w:val="00481F3D"/>
    <w:rsid w:val="004829EE"/>
    <w:rsid w:val="00485C6F"/>
    <w:rsid w:val="00486F55"/>
    <w:rsid w:val="00495700"/>
    <w:rsid w:val="004959CC"/>
    <w:rsid w:val="00495FC6"/>
    <w:rsid w:val="004967E6"/>
    <w:rsid w:val="004A0814"/>
    <w:rsid w:val="004A0F01"/>
    <w:rsid w:val="004A1133"/>
    <w:rsid w:val="004A59F7"/>
    <w:rsid w:val="004A5A26"/>
    <w:rsid w:val="004A6891"/>
    <w:rsid w:val="004A7178"/>
    <w:rsid w:val="004B0FBF"/>
    <w:rsid w:val="004B285D"/>
    <w:rsid w:val="004B6361"/>
    <w:rsid w:val="004B64FC"/>
    <w:rsid w:val="004B6609"/>
    <w:rsid w:val="004C4CB4"/>
    <w:rsid w:val="004C5D61"/>
    <w:rsid w:val="004C6FEB"/>
    <w:rsid w:val="004C76D0"/>
    <w:rsid w:val="004D1CAE"/>
    <w:rsid w:val="004D1F23"/>
    <w:rsid w:val="004D20EC"/>
    <w:rsid w:val="004D4F08"/>
    <w:rsid w:val="004D6CC2"/>
    <w:rsid w:val="004D75FC"/>
    <w:rsid w:val="004E1343"/>
    <w:rsid w:val="004E1717"/>
    <w:rsid w:val="004E1C89"/>
    <w:rsid w:val="004E2D15"/>
    <w:rsid w:val="004E31C4"/>
    <w:rsid w:val="004E3EAF"/>
    <w:rsid w:val="004E407E"/>
    <w:rsid w:val="004E446D"/>
    <w:rsid w:val="004E4549"/>
    <w:rsid w:val="004E4FC0"/>
    <w:rsid w:val="004E66B1"/>
    <w:rsid w:val="004E72B9"/>
    <w:rsid w:val="004E758E"/>
    <w:rsid w:val="004E7AC1"/>
    <w:rsid w:val="004F0CE0"/>
    <w:rsid w:val="004F3586"/>
    <w:rsid w:val="004F391A"/>
    <w:rsid w:val="004F3B86"/>
    <w:rsid w:val="004F3D15"/>
    <w:rsid w:val="004F5206"/>
    <w:rsid w:val="004F6777"/>
    <w:rsid w:val="004F75F0"/>
    <w:rsid w:val="00500AE7"/>
    <w:rsid w:val="0050248D"/>
    <w:rsid w:val="00503C4A"/>
    <w:rsid w:val="00503F22"/>
    <w:rsid w:val="005069FA"/>
    <w:rsid w:val="00511522"/>
    <w:rsid w:val="00512814"/>
    <w:rsid w:val="00514222"/>
    <w:rsid w:val="005142CA"/>
    <w:rsid w:val="00514D98"/>
    <w:rsid w:val="00516270"/>
    <w:rsid w:val="00520C18"/>
    <w:rsid w:val="00521B63"/>
    <w:rsid w:val="00531C78"/>
    <w:rsid w:val="00533023"/>
    <w:rsid w:val="005332A9"/>
    <w:rsid w:val="00533AF9"/>
    <w:rsid w:val="00533B22"/>
    <w:rsid w:val="005341C5"/>
    <w:rsid w:val="00536F48"/>
    <w:rsid w:val="0054207D"/>
    <w:rsid w:val="00542CAD"/>
    <w:rsid w:val="005506C3"/>
    <w:rsid w:val="0055113B"/>
    <w:rsid w:val="00551CCA"/>
    <w:rsid w:val="005547CB"/>
    <w:rsid w:val="005612D8"/>
    <w:rsid w:val="005615C2"/>
    <w:rsid w:val="00561BEB"/>
    <w:rsid w:val="00562CF4"/>
    <w:rsid w:val="00563536"/>
    <w:rsid w:val="00563E31"/>
    <w:rsid w:val="00567119"/>
    <w:rsid w:val="00570DFC"/>
    <w:rsid w:val="00571016"/>
    <w:rsid w:val="005717FD"/>
    <w:rsid w:val="00572233"/>
    <w:rsid w:val="00572CA2"/>
    <w:rsid w:val="005746AE"/>
    <w:rsid w:val="00574854"/>
    <w:rsid w:val="0057793C"/>
    <w:rsid w:val="00580A99"/>
    <w:rsid w:val="00580DAC"/>
    <w:rsid w:val="0058114E"/>
    <w:rsid w:val="00584D62"/>
    <w:rsid w:val="00591662"/>
    <w:rsid w:val="00593CC8"/>
    <w:rsid w:val="005A1DC0"/>
    <w:rsid w:val="005A28BA"/>
    <w:rsid w:val="005B0F32"/>
    <w:rsid w:val="005B11ED"/>
    <w:rsid w:val="005B22AF"/>
    <w:rsid w:val="005B6AC9"/>
    <w:rsid w:val="005C0FCE"/>
    <w:rsid w:val="005C448E"/>
    <w:rsid w:val="005C4DFC"/>
    <w:rsid w:val="005C5489"/>
    <w:rsid w:val="005C59F2"/>
    <w:rsid w:val="005C7057"/>
    <w:rsid w:val="005C738E"/>
    <w:rsid w:val="005D0F44"/>
    <w:rsid w:val="005D2869"/>
    <w:rsid w:val="005D37A9"/>
    <w:rsid w:val="005D4078"/>
    <w:rsid w:val="005D491F"/>
    <w:rsid w:val="005D4A11"/>
    <w:rsid w:val="005D5058"/>
    <w:rsid w:val="005D6424"/>
    <w:rsid w:val="005E0A6B"/>
    <w:rsid w:val="005E1DFD"/>
    <w:rsid w:val="005E325B"/>
    <w:rsid w:val="005E3F2E"/>
    <w:rsid w:val="005E3FF8"/>
    <w:rsid w:val="005E42EE"/>
    <w:rsid w:val="005E6318"/>
    <w:rsid w:val="005E66FA"/>
    <w:rsid w:val="005E6987"/>
    <w:rsid w:val="005E745D"/>
    <w:rsid w:val="005F113C"/>
    <w:rsid w:val="005F2118"/>
    <w:rsid w:val="005F2373"/>
    <w:rsid w:val="005F2F3E"/>
    <w:rsid w:val="005F3F21"/>
    <w:rsid w:val="005F4FCD"/>
    <w:rsid w:val="005F5952"/>
    <w:rsid w:val="005F597C"/>
    <w:rsid w:val="005F6D37"/>
    <w:rsid w:val="00600682"/>
    <w:rsid w:val="00602A69"/>
    <w:rsid w:val="0060310A"/>
    <w:rsid w:val="006044DD"/>
    <w:rsid w:val="006066B4"/>
    <w:rsid w:val="006101F7"/>
    <w:rsid w:val="00610694"/>
    <w:rsid w:val="00611886"/>
    <w:rsid w:val="0061279B"/>
    <w:rsid w:val="00613100"/>
    <w:rsid w:val="006133A2"/>
    <w:rsid w:val="006140CD"/>
    <w:rsid w:val="00615CE3"/>
    <w:rsid w:val="00616F94"/>
    <w:rsid w:val="00622E57"/>
    <w:rsid w:val="006238B0"/>
    <w:rsid w:val="00625CEC"/>
    <w:rsid w:val="00627955"/>
    <w:rsid w:val="0063187D"/>
    <w:rsid w:val="00632F50"/>
    <w:rsid w:val="00632FE3"/>
    <w:rsid w:val="00633E70"/>
    <w:rsid w:val="00634140"/>
    <w:rsid w:val="00634D6C"/>
    <w:rsid w:val="00635B8B"/>
    <w:rsid w:val="006365D3"/>
    <w:rsid w:val="00641BCC"/>
    <w:rsid w:val="00641D51"/>
    <w:rsid w:val="00643210"/>
    <w:rsid w:val="00646243"/>
    <w:rsid w:val="00646BF7"/>
    <w:rsid w:val="00647DDA"/>
    <w:rsid w:val="006509D7"/>
    <w:rsid w:val="00651F9A"/>
    <w:rsid w:val="006527FB"/>
    <w:rsid w:val="006530C2"/>
    <w:rsid w:val="006553DB"/>
    <w:rsid w:val="00664F21"/>
    <w:rsid w:val="006652B8"/>
    <w:rsid w:val="0066585C"/>
    <w:rsid w:val="00665A0D"/>
    <w:rsid w:val="00666A6E"/>
    <w:rsid w:val="006673B3"/>
    <w:rsid w:val="0066759D"/>
    <w:rsid w:val="00671B71"/>
    <w:rsid w:val="0067467B"/>
    <w:rsid w:val="00677EA8"/>
    <w:rsid w:val="00680072"/>
    <w:rsid w:val="0068018A"/>
    <w:rsid w:val="0068172A"/>
    <w:rsid w:val="00685F77"/>
    <w:rsid w:val="006876A0"/>
    <w:rsid w:val="00690A46"/>
    <w:rsid w:val="0069274B"/>
    <w:rsid w:val="00693446"/>
    <w:rsid w:val="00693F03"/>
    <w:rsid w:val="00695894"/>
    <w:rsid w:val="00695E0B"/>
    <w:rsid w:val="006960AA"/>
    <w:rsid w:val="006A022F"/>
    <w:rsid w:val="006A026C"/>
    <w:rsid w:val="006A03C7"/>
    <w:rsid w:val="006A05C3"/>
    <w:rsid w:val="006A2A25"/>
    <w:rsid w:val="006A2E4B"/>
    <w:rsid w:val="006A3B91"/>
    <w:rsid w:val="006A3F76"/>
    <w:rsid w:val="006A4C49"/>
    <w:rsid w:val="006B0282"/>
    <w:rsid w:val="006B1066"/>
    <w:rsid w:val="006B1C38"/>
    <w:rsid w:val="006B34AB"/>
    <w:rsid w:val="006B3593"/>
    <w:rsid w:val="006B50D7"/>
    <w:rsid w:val="006B6BAB"/>
    <w:rsid w:val="006B73DB"/>
    <w:rsid w:val="006B7CA8"/>
    <w:rsid w:val="006C2BE0"/>
    <w:rsid w:val="006C2EE0"/>
    <w:rsid w:val="006C46F7"/>
    <w:rsid w:val="006C4755"/>
    <w:rsid w:val="006C5068"/>
    <w:rsid w:val="006C7020"/>
    <w:rsid w:val="006C75B4"/>
    <w:rsid w:val="006D09D0"/>
    <w:rsid w:val="006D4F2D"/>
    <w:rsid w:val="006D64D3"/>
    <w:rsid w:val="006D65C6"/>
    <w:rsid w:val="006E24A4"/>
    <w:rsid w:val="006E2AC1"/>
    <w:rsid w:val="006E4492"/>
    <w:rsid w:val="006E638C"/>
    <w:rsid w:val="006E6BF3"/>
    <w:rsid w:val="006E72DC"/>
    <w:rsid w:val="006E7D06"/>
    <w:rsid w:val="006F1246"/>
    <w:rsid w:val="006F1999"/>
    <w:rsid w:val="006F36CE"/>
    <w:rsid w:val="006F4677"/>
    <w:rsid w:val="006F581F"/>
    <w:rsid w:val="006F6D95"/>
    <w:rsid w:val="006F767E"/>
    <w:rsid w:val="00700997"/>
    <w:rsid w:val="0070104F"/>
    <w:rsid w:val="00701860"/>
    <w:rsid w:val="00701C5D"/>
    <w:rsid w:val="00701EC1"/>
    <w:rsid w:val="00702ABF"/>
    <w:rsid w:val="0070386A"/>
    <w:rsid w:val="00704702"/>
    <w:rsid w:val="00704A60"/>
    <w:rsid w:val="00705E8E"/>
    <w:rsid w:val="007060A5"/>
    <w:rsid w:val="00706E77"/>
    <w:rsid w:val="00710E79"/>
    <w:rsid w:val="00710F50"/>
    <w:rsid w:val="00711C64"/>
    <w:rsid w:val="00715104"/>
    <w:rsid w:val="007175AB"/>
    <w:rsid w:val="00717738"/>
    <w:rsid w:val="00717D1C"/>
    <w:rsid w:val="00717E37"/>
    <w:rsid w:val="007201B5"/>
    <w:rsid w:val="00720F05"/>
    <w:rsid w:val="00722F7C"/>
    <w:rsid w:val="00723420"/>
    <w:rsid w:val="00724011"/>
    <w:rsid w:val="007244E5"/>
    <w:rsid w:val="00725F9A"/>
    <w:rsid w:val="0072636D"/>
    <w:rsid w:val="0073004F"/>
    <w:rsid w:val="0073066C"/>
    <w:rsid w:val="00730E3B"/>
    <w:rsid w:val="00731FD6"/>
    <w:rsid w:val="007328EB"/>
    <w:rsid w:val="00734D8A"/>
    <w:rsid w:val="007358AB"/>
    <w:rsid w:val="00735B3D"/>
    <w:rsid w:val="00737073"/>
    <w:rsid w:val="007406AB"/>
    <w:rsid w:val="0074144F"/>
    <w:rsid w:val="007423C2"/>
    <w:rsid w:val="00743408"/>
    <w:rsid w:val="00743A6B"/>
    <w:rsid w:val="007464AD"/>
    <w:rsid w:val="007466F5"/>
    <w:rsid w:val="007500AD"/>
    <w:rsid w:val="00750173"/>
    <w:rsid w:val="0075066A"/>
    <w:rsid w:val="00750824"/>
    <w:rsid w:val="00750DAC"/>
    <w:rsid w:val="00752620"/>
    <w:rsid w:val="00754610"/>
    <w:rsid w:val="00754EE0"/>
    <w:rsid w:val="007642D7"/>
    <w:rsid w:val="007642F6"/>
    <w:rsid w:val="007649CA"/>
    <w:rsid w:val="00765343"/>
    <w:rsid w:val="0076565E"/>
    <w:rsid w:val="00765A58"/>
    <w:rsid w:val="00770B26"/>
    <w:rsid w:val="00770C53"/>
    <w:rsid w:val="00771F98"/>
    <w:rsid w:val="007722CF"/>
    <w:rsid w:val="00773169"/>
    <w:rsid w:val="00774500"/>
    <w:rsid w:val="00775321"/>
    <w:rsid w:val="007761E3"/>
    <w:rsid w:val="007801E9"/>
    <w:rsid w:val="007802E7"/>
    <w:rsid w:val="00780B86"/>
    <w:rsid w:val="0078151C"/>
    <w:rsid w:val="00781A5F"/>
    <w:rsid w:val="0078431C"/>
    <w:rsid w:val="00786E37"/>
    <w:rsid w:val="007871CC"/>
    <w:rsid w:val="007902AE"/>
    <w:rsid w:val="0079242A"/>
    <w:rsid w:val="00794E70"/>
    <w:rsid w:val="00796FC5"/>
    <w:rsid w:val="00797558"/>
    <w:rsid w:val="007A18BA"/>
    <w:rsid w:val="007A19C4"/>
    <w:rsid w:val="007A1F6D"/>
    <w:rsid w:val="007A472F"/>
    <w:rsid w:val="007A55FB"/>
    <w:rsid w:val="007A661C"/>
    <w:rsid w:val="007A6A02"/>
    <w:rsid w:val="007A6EA4"/>
    <w:rsid w:val="007A7139"/>
    <w:rsid w:val="007A75AD"/>
    <w:rsid w:val="007B3828"/>
    <w:rsid w:val="007B45F1"/>
    <w:rsid w:val="007B47CA"/>
    <w:rsid w:val="007B551F"/>
    <w:rsid w:val="007B7813"/>
    <w:rsid w:val="007C0569"/>
    <w:rsid w:val="007C1C0F"/>
    <w:rsid w:val="007C1E42"/>
    <w:rsid w:val="007C252D"/>
    <w:rsid w:val="007C2E97"/>
    <w:rsid w:val="007C33A9"/>
    <w:rsid w:val="007C3741"/>
    <w:rsid w:val="007C3A77"/>
    <w:rsid w:val="007C3BF0"/>
    <w:rsid w:val="007C462D"/>
    <w:rsid w:val="007C542F"/>
    <w:rsid w:val="007D03BB"/>
    <w:rsid w:val="007D0B45"/>
    <w:rsid w:val="007D1610"/>
    <w:rsid w:val="007D1A41"/>
    <w:rsid w:val="007E0176"/>
    <w:rsid w:val="007E0A9A"/>
    <w:rsid w:val="007E2768"/>
    <w:rsid w:val="007E3C56"/>
    <w:rsid w:val="007E4FB4"/>
    <w:rsid w:val="007E6C64"/>
    <w:rsid w:val="007E6DA1"/>
    <w:rsid w:val="007E7767"/>
    <w:rsid w:val="007F35C0"/>
    <w:rsid w:val="007F45D4"/>
    <w:rsid w:val="007F5A68"/>
    <w:rsid w:val="007F6A8B"/>
    <w:rsid w:val="00800075"/>
    <w:rsid w:val="008005C0"/>
    <w:rsid w:val="00801025"/>
    <w:rsid w:val="008045E5"/>
    <w:rsid w:val="0080490A"/>
    <w:rsid w:val="008050FC"/>
    <w:rsid w:val="008064F2"/>
    <w:rsid w:val="00807FD9"/>
    <w:rsid w:val="008102DD"/>
    <w:rsid w:val="00811562"/>
    <w:rsid w:val="00811BD7"/>
    <w:rsid w:val="00813056"/>
    <w:rsid w:val="00815B32"/>
    <w:rsid w:val="00815B9E"/>
    <w:rsid w:val="008163FF"/>
    <w:rsid w:val="00820057"/>
    <w:rsid w:val="0082010D"/>
    <w:rsid w:val="0082042B"/>
    <w:rsid w:val="0082189D"/>
    <w:rsid w:val="00822113"/>
    <w:rsid w:val="008222DE"/>
    <w:rsid w:val="008228D7"/>
    <w:rsid w:val="0082320D"/>
    <w:rsid w:val="008247CB"/>
    <w:rsid w:val="00827910"/>
    <w:rsid w:val="0083651F"/>
    <w:rsid w:val="00836C95"/>
    <w:rsid w:val="00840303"/>
    <w:rsid w:val="00840713"/>
    <w:rsid w:val="008423FD"/>
    <w:rsid w:val="00843BAF"/>
    <w:rsid w:val="00847C83"/>
    <w:rsid w:val="00851C07"/>
    <w:rsid w:val="008559ED"/>
    <w:rsid w:val="00860C83"/>
    <w:rsid w:val="0086217D"/>
    <w:rsid w:val="00862C82"/>
    <w:rsid w:val="00865453"/>
    <w:rsid w:val="00866160"/>
    <w:rsid w:val="0086627C"/>
    <w:rsid w:val="008672A2"/>
    <w:rsid w:val="00867F3D"/>
    <w:rsid w:val="00870034"/>
    <w:rsid w:val="00870138"/>
    <w:rsid w:val="00870240"/>
    <w:rsid w:val="008704FB"/>
    <w:rsid w:val="00870A16"/>
    <w:rsid w:val="008711E2"/>
    <w:rsid w:val="0087415E"/>
    <w:rsid w:val="00875039"/>
    <w:rsid w:val="0087671E"/>
    <w:rsid w:val="0088012F"/>
    <w:rsid w:val="008806E6"/>
    <w:rsid w:val="008809F2"/>
    <w:rsid w:val="00881316"/>
    <w:rsid w:val="00882BC1"/>
    <w:rsid w:val="00883296"/>
    <w:rsid w:val="0088383D"/>
    <w:rsid w:val="00883BA2"/>
    <w:rsid w:val="00884C0E"/>
    <w:rsid w:val="00887A76"/>
    <w:rsid w:val="0089029F"/>
    <w:rsid w:val="00890CCB"/>
    <w:rsid w:val="00890E10"/>
    <w:rsid w:val="00890ECE"/>
    <w:rsid w:val="008916C5"/>
    <w:rsid w:val="008924F7"/>
    <w:rsid w:val="00892C79"/>
    <w:rsid w:val="008958B9"/>
    <w:rsid w:val="00897A8C"/>
    <w:rsid w:val="008A02F9"/>
    <w:rsid w:val="008A0A58"/>
    <w:rsid w:val="008A0A71"/>
    <w:rsid w:val="008A1F50"/>
    <w:rsid w:val="008A4C41"/>
    <w:rsid w:val="008A4D53"/>
    <w:rsid w:val="008A5A80"/>
    <w:rsid w:val="008A5E4B"/>
    <w:rsid w:val="008A6576"/>
    <w:rsid w:val="008A6932"/>
    <w:rsid w:val="008A71FC"/>
    <w:rsid w:val="008A74A3"/>
    <w:rsid w:val="008A7B9B"/>
    <w:rsid w:val="008B1F4D"/>
    <w:rsid w:val="008B1F85"/>
    <w:rsid w:val="008B3441"/>
    <w:rsid w:val="008B49CA"/>
    <w:rsid w:val="008B6BA2"/>
    <w:rsid w:val="008B75E8"/>
    <w:rsid w:val="008B77FF"/>
    <w:rsid w:val="008B7E0B"/>
    <w:rsid w:val="008C121E"/>
    <w:rsid w:val="008C2CAA"/>
    <w:rsid w:val="008C3C55"/>
    <w:rsid w:val="008C43EA"/>
    <w:rsid w:val="008C7448"/>
    <w:rsid w:val="008D29E1"/>
    <w:rsid w:val="008D3262"/>
    <w:rsid w:val="008D4069"/>
    <w:rsid w:val="008D5A35"/>
    <w:rsid w:val="008D5CD5"/>
    <w:rsid w:val="008D6405"/>
    <w:rsid w:val="008D6532"/>
    <w:rsid w:val="008D6537"/>
    <w:rsid w:val="008D7AF9"/>
    <w:rsid w:val="008E0256"/>
    <w:rsid w:val="008E127F"/>
    <w:rsid w:val="008E25BA"/>
    <w:rsid w:val="008E40CB"/>
    <w:rsid w:val="008E6D90"/>
    <w:rsid w:val="008E70A6"/>
    <w:rsid w:val="008E757E"/>
    <w:rsid w:val="008E7ABC"/>
    <w:rsid w:val="008F0291"/>
    <w:rsid w:val="008F0671"/>
    <w:rsid w:val="008F3164"/>
    <w:rsid w:val="008F5E80"/>
    <w:rsid w:val="00900C3A"/>
    <w:rsid w:val="00900F35"/>
    <w:rsid w:val="009023F6"/>
    <w:rsid w:val="0090444D"/>
    <w:rsid w:val="009048C9"/>
    <w:rsid w:val="009051C8"/>
    <w:rsid w:val="009057CD"/>
    <w:rsid w:val="00905C7E"/>
    <w:rsid w:val="009060FB"/>
    <w:rsid w:val="009100FB"/>
    <w:rsid w:val="00910AC5"/>
    <w:rsid w:val="009113FD"/>
    <w:rsid w:val="0091422C"/>
    <w:rsid w:val="009148D9"/>
    <w:rsid w:val="0091609B"/>
    <w:rsid w:val="00920D3A"/>
    <w:rsid w:val="00921B46"/>
    <w:rsid w:val="00922FEC"/>
    <w:rsid w:val="009242FC"/>
    <w:rsid w:val="00924EE1"/>
    <w:rsid w:val="00926796"/>
    <w:rsid w:val="00931945"/>
    <w:rsid w:val="00931F9E"/>
    <w:rsid w:val="00934F21"/>
    <w:rsid w:val="00935BA8"/>
    <w:rsid w:val="00936122"/>
    <w:rsid w:val="00936C76"/>
    <w:rsid w:val="009372DD"/>
    <w:rsid w:val="00937346"/>
    <w:rsid w:val="00940661"/>
    <w:rsid w:val="00940A31"/>
    <w:rsid w:val="00940CC1"/>
    <w:rsid w:val="00940DE6"/>
    <w:rsid w:val="00941C0E"/>
    <w:rsid w:val="00942AC1"/>
    <w:rsid w:val="00943CE7"/>
    <w:rsid w:val="009476B8"/>
    <w:rsid w:val="00951758"/>
    <w:rsid w:val="0095258D"/>
    <w:rsid w:val="00954C3B"/>
    <w:rsid w:val="00954E26"/>
    <w:rsid w:val="00957462"/>
    <w:rsid w:val="0096089E"/>
    <w:rsid w:val="009611A1"/>
    <w:rsid w:val="0097043F"/>
    <w:rsid w:val="009711AB"/>
    <w:rsid w:val="009714CF"/>
    <w:rsid w:val="009720AF"/>
    <w:rsid w:val="00972B6B"/>
    <w:rsid w:val="0097456A"/>
    <w:rsid w:val="009753E7"/>
    <w:rsid w:val="00976201"/>
    <w:rsid w:val="00981286"/>
    <w:rsid w:val="00981E71"/>
    <w:rsid w:val="00983777"/>
    <w:rsid w:val="00984F26"/>
    <w:rsid w:val="00986040"/>
    <w:rsid w:val="00986452"/>
    <w:rsid w:val="00986AAA"/>
    <w:rsid w:val="00986BF5"/>
    <w:rsid w:val="009900C1"/>
    <w:rsid w:val="009900EE"/>
    <w:rsid w:val="009939CC"/>
    <w:rsid w:val="00994646"/>
    <w:rsid w:val="009949D5"/>
    <w:rsid w:val="00997444"/>
    <w:rsid w:val="009A0171"/>
    <w:rsid w:val="009A1872"/>
    <w:rsid w:val="009A29D9"/>
    <w:rsid w:val="009A38D3"/>
    <w:rsid w:val="009A5698"/>
    <w:rsid w:val="009B0FD0"/>
    <w:rsid w:val="009B18AB"/>
    <w:rsid w:val="009B1BF7"/>
    <w:rsid w:val="009B2EFE"/>
    <w:rsid w:val="009B2F77"/>
    <w:rsid w:val="009B36A3"/>
    <w:rsid w:val="009B6018"/>
    <w:rsid w:val="009B75C7"/>
    <w:rsid w:val="009C04D3"/>
    <w:rsid w:val="009C11B9"/>
    <w:rsid w:val="009C140A"/>
    <w:rsid w:val="009C1EA7"/>
    <w:rsid w:val="009C3CF9"/>
    <w:rsid w:val="009C7B43"/>
    <w:rsid w:val="009D008E"/>
    <w:rsid w:val="009D0FDD"/>
    <w:rsid w:val="009D186E"/>
    <w:rsid w:val="009D1E1A"/>
    <w:rsid w:val="009D2B72"/>
    <w:rsid w:val="009D3D9F"/>
    <w:rsid w:val="009D64C8"/>
    <w:rsid w:val="009D76BF"/>
    <w:rsid w:val="009E3F87"/>
    <w:rsid w:val="009E4BB5"/>
    <w:rsid w:val="009E4C53"/>
    <w:rsid w:val="009E4ED6"/>
    <w:rsid w:val="009E673E"/>
    <w:rsid w:val="009F4698"/>
    <w:rsid w:val="009F4CDC"/>
    <w:rsid w:val="009F5C39"/>
    <w:rsid w:val="009F6DCD"/>
    <w:rsid w:val="00A00C6E"/>
    <w:rsid w:val="00A051ED"/>
    <w:rsid w:val="00A0521C"/>
    <w:rsid w:val="00A061DF"/>
    <w:rsid w:val="00A10241"/>
    <w:rsid w:val="00A10F55"/>
    <w:rsid w:val="00A13C82"/>
    <w:rsid w:val="00A2212C"/>
    <w:rsid w:val="00A2637F"/>
    <w:rsid w:val="00A26A65"/>
    <w:rsid w:val="00A27478"/>
    <w:rsid w:val="00A27849"/>
    <w:rsid w:val="00A3422A"/>
    <w:rsid w:val="00A352BC"/>
    <w:rsid w:val="00A36693"/>
    <w:rsid w:val="00A36908"/>
    <w:rsid w:val="00A36CCB"/>
    <w:rsid w:val="00A3744A"/>
    <w:rsid w:val="00A37F8F"/>
    <w:rsid w:val="00A405B5"/>
    <w:rsid w:val="00A4080F"/>
    <w:rsid w:val="00A41C2F"/>
    <w:rsid w:val="00A41D14"/>
    <w:rsid w:val="00A42413"/>
    <w:rsid w:val="00A424D0"/>
    <w:rsid w:val="00A42AD6"/>
    <w:rsid w:val="00A45F3E"/>
    <w:rsid w:val="00A4613A"/>
    <w:rsid w:val="00A463A7"/>
    <w:rsid w:val="00A46FE7"/>
    <w:rsid w:val="00A51CB4"/>
    <w:rsid w:val="00A51D78"/>
    <w:rsid w:val="00A5488D"/>
    <w:rsid w:val="00A55965"/>
    <w:rsid w:val="00A55C26"/>
    <w:rsid w:val="00A56033"/>
    <w:rsid w:val="00A56D49"/>
    <w:rsid w:val="00A56FF9"/>
    <w:rsid w:val="00A5753E"/>
    <w:rsid w:val="00A60801"/>
    <w:rsid w:val="00A60C92"/>
    <w:rsid w:val="00A61442"/>
    <w:rsid w:val="00A64831"/>
    <w:rsid w:val="00A67E41"/>
    <w:rsid w:val="00A7030F"/>
    <w:rsid w:val="00A71FDA"/>
    <w:rsid w:val="00A7262A"/>
    <w:rsid w:val="00A7411D"/>
    <w:rsid w:val="00A74BDF"/>
    <w:rsid w:val="00A770A9"/>
    <w:rsid w:val="00A80056"/>
    <w:rsid w:val="00A81520"/>
    <w:rsid w:val="00A83446"/>
    <w:rsid w:val="00A8552F"/>
    <w:rsid w:val="00A92C44"/>
    <w:rsid w:val="00A94E71"/>
    <w:rsid w:val="00A96430"/>
    <w:rsid w:val="00A96914"/>
    <w:rsid w:val="00A97D4F"/>
    <w:rsid w:val="00AA369B"/>
    <w:rsid w:val="00AA47E2"/>
    <w:rsid w:val="00AA67DE"/>
    <w:rsid w:val="00AA6A08"/>
    <w:rsid w:val="00AB1C89"/>
    <w:rsid w:val="00AB39CC"/>
    <w:rsid w:val="00AB4C4B"/>
    <w:rsid w:val="00AB6A3E"/>
    <w:rsid w:val="00AC0C60"/>
    <w:rsid w:val="00AC1463"/>
    <w:rsid w:val="00AC2957"/>
    <w:rsid w:val="00AC3481"/>
    <w:rsid w:val="00AC3621"/>
    <w:rsid w:val="00AC4C84"/>
    <w:rsid w:val="00AC530F"/>
    <w:rsid w:val="00AC5E28"/>
    <w:rsid w:val="00AC5EEC"/>
    <w:rsid w:val="00AC695C"/>
    <w:rsid w:val="00AC71EF"/>
    <w:rsid w:val="00AD0277"/>
    <w:rsid w:val="00AD41DB"/>
    <w:rsid w:val="00AD7180"/>
    <w:rsid w:val="00AD7254"/>
    <w:rsid w:val="00AE1F65"/>
    <w:rsid w:val="00AE56F7"/>
    <w:rsid w:val="00AE6B89"/>
    <w:rsid w:val="00AE7064"/>
    <w:rsid w:val="00AF0258"/>
    <w:rsid w:val="00AF113B"/>
    <w:rsid w:val="00AF1E25"/>
    <w:rsid w:val="00AF23EB"/>
    <w:rsid w:val="00AF5A65"/>
    <w:rsid w:val="00AF6221"/>
    <w:rsid w:val="00AF66DB"/>
    <w:rsid w:val="00B00B98"/>
    <w:rsid w:val="00B01048"/>
    <w:rsid w:val="00B0114D"/>
    <w:rsid w:val="00B03A50"/>
    <w:rsid w:val="00B06C2F"/>
    <w:rsid w:val="00B10A40"/>
    <w:rsid w:val="00B1252A"/>
    <w:rsid w:val="00B129A5"/>
    <w:rsid w:val="00B12DA2"/>
    <w:rsid w:val="00B14338"/>
    <w:rsid w:val="00B14C40"/>
    <w:rsid w:val="00B14EA0"/>
    <w:rsid w:val="00B20643"/>
    <w:rsid w:val="00B2429C"/>
    <w:rsid w:val="00B24663"/>
    <w:rsid w:val="00B25334"/>
    <w:rsid w:val="00B25850"/>
    <w:rsid w:val="00B2665B"/>
    <w:rsid w:val="00B26BB1"/>
    <w:rsid w:val="00B27C9A"/>
    <w:rsid w:val="00B307AF"/>
    <w:rsid w:val="00B317CA"/>
    <w:rsid w:val="00B3305A"/>
    <w:rsid w:val="00B34149"/>
    <w:rsid w:val="00B40750"/>
    <w:rsid w:val="00B41A7B"/>
    <w:rsid w:val="00B424E4"/>
    <w:rsid w:val="00B43708"/>
    <w:rsid w:val="00B43EE1"/>
    <w:rsid w:val="00B45AE5"/>
    <w:rsid w:val="00B45B4D"/>
    <w:rsid w:val="00B46385"/>
    <w:rsid w:val="00B47D4F"/>
    <w:rsid w:val="00B5031F"/>
    <w:rsid w:val="00B55441"/>
    <w:rsid w:val="00B576C1"/>
    <w:rsid w:val="00B60574"/>
    <w:rsid w:val="00B609B0"/>
    <w:rsid w:val="00B622B7"/>
    <w:rsid w:val="00B65928"/>
    <w:rsid w:val="00B67B49"/>
    <w:rsid w:val="00B70C5B"/>
    <w:rsid w:val="00B70CEA"/>
    <w:rsid w:val="00B7170F"/>
    <w:rsid w:val="00B72289"/>
    <w:rsid w:val="00B737E0"/>
    <w:rsid w:val="00B74084"/>
    <w:rsid w:val="00B74295"/>
    <w:rsid w:val="00B759F7"/>
    <w:rsid w:val="00B75A8E"/>
    <w:rsid w:val="00B802EB"/>
    <w:rsid w:val="00B8338E"/>
    <w:rsid w:val="00B838E2"/>
    <w:rsid w:val="00B843F4"/>
    <w:rsid w:val="00B85243"/>
    <w:rsid w:val="00B86E7A"/>
    <w:rsid w:val="00B86FD3"/>
    <w:rsid w:val="00B87660"/>
    <w:rsid w:val="00B94E46"/>
    <w:rsid w:val="00B95EBA"/>
    <w:rsid w:val="00BA0E12"/>
    <w:rsid w:val="00BA26FF"/>
    <w:rsid w:val="00BA3954"/>
    <w:rsid w:val="00BA3BC8"/>
    <w:rsid w:val="00BA66E5"/>
    <w:rsid w:val="00BB024F"/>
    <w:rsid w:val="00BB07D1"/>
    <w:rsid w:val="00BB2CBF"/>
    <w:rsid w:val="00BB4629"/>
    <w:rsid w:val="00BB5144"/>
    <w:rsid w:val="00BB5F4D"/>
    <w:rsid w:val="00BB77C6"/>
    <w:rsid w:val="00BB7C44"/>
    <w:rsid w:val="00BC0D89"/>
    <w:rsid w:val="00BC14B1"/>
    <w:rsid w:val="00BC1BD4"/>
    <w:rsid w:val="00BC1C9E"/>
    <w:rsid w:val="00BC1D10"/>
    <w:rsid w:val="00BC1FF7"/>
    <w:rsid w:val="00BC2A55"/>
    <w:rsid w:val="00BC2BC3"/>
    <w:rsid w:val="00BC3E01"/>
    <w:rsid w:val="00BC6605"/>
    <w:rsid w:val="00BD1550"/>
    <w:rsid w:val="00BD4806"/>
    <w:rsid w:val="00BD507B"/>
    <w:rsid w:val="00BD60AD"/>
    <w:rsid w:val="00BE1529"/>
    <w:rsid w:val="00BE35DA"/>
    <w:rsid w:val="00BE3C51"/>
    <w:rsid w:val="00BE4EDA"/>
    <w:rsid w:val="00BE4FC1"/>
    <w:rsid w:val="00BE5813"/>
    <w:rsid w:val="00BE5B2B"/>
    <w:rsid w:val="00BE6215"/>
    <w:rsid w:val="00BE633E"/>
    <w:rsid w:val="00BE6F42"/>
    <w:rsid w:val="00BE742F"/>
    <w:rsid w:val="00BF0B68"/>
    <w:rsid w:val="00BF0EC2"/>
    <w:rsid w:val="00BF14E1"/>
    <w:rsid w:val="00BF23BD"/>
    <w:rsid w:val="00BF3259"/>
    <w:rsid w:val="00BF32F3"/>
    <w:rsid w:val="00BF363A"/>
    <w:rsid w:val="00BF55F4"/>
    <w:rsid w:val="00BF6572"/>
    <w:rsid w:val="00BF7BF9"/>
    <w:rsid w:val="00C012AC"/>
    <w:rsid w:val="00C0150A"/>
    <w:rsid w:val="00C02588"/>
    <w:rsid w:val="00C04760"/>
    <w:rsid w:val="00C05977"/>
    <w:rsid w:val="00C07F98"/>
    <w:rsid w:val="00C1242F"/>
    <w:rsid w:val="00C14CC0"/>
    <w:rsid w:val="00C15BFC"/>
    <w:rsid w:val="00C261D2"/>
    <w:rsid w:val="00C31B17"/>
    <w:rsid w:val="00C32487"/>
    <w:rsid w:val="00C32A2E"/>
    <w:rsid w:val="00C330F9"/>
    <w:rsid w:val="00C3482D"/>
    <w:rsid w:val="00C34F8D"/>
    <w:rsid w:val="00C35625"/>
    <w:rsid w:val="00C35DD7"/>
    <w:rsid w:val="00C3613F"/>
    <w:rsid w:val="00C37919"/>
    <w:rsid w:val="00C40D06"/>
    <w:rsid w:val="00C40F7F"/>
    <w:rsid w:val="00C41C18"/>
    <w:rsid w:val="00C42AFA"/>
    <w:rsid w:val="00C432B7"/>
    <w:rsid w:val="00C43A75"/>
    <w:rsid w:val="00C45B8C"/>
    <w:rsid w:val="00C45C8E"/>
    <w:rsid w:val="00C45FDB"/>
    <w:rsid w:val="00C47B9B"/>
    <w:rsid w:val="00C5135C"/>
    <w:rsid w:val="00C51E35"/>
    <w:rsid w:val="00C52B8A"/>
    <w:rsid w:val="00C52D75"/>
    <w:rsid w:val="00C53D05"/>
    <w:rsid w:val="00C6191F"/>
    <w:rsid w:val="00C6319F"/>
    <w:rsid w:val="00C6455F"/>
    <w:rsid w:val="00C650D7"/>
    <w:rsid w:val="00C65B5B"/>
    <w:rsid w:val="00C66D74"/>
    <w:rsid w:val="00C70586"/>
    <w:rsid w:val="00C71387"/>
    <w:rsid w:val="00C719B0"/>
    <w:rsid w:val="00C71F2A"/>
    <w:rsid w:val="00C7208D"/>
    <w:rsid w:val="00C746B6"/>
    <w:rsid w:val="00C758B0"/>
    <w:rsid w:val="00C77C62"/>
    <w:rsid w:val="00C80888"/>
    <w:rsid w:val="00C809F9"/>
    <w:rsid w:val="00C81C28"/>
    <w:rsid w:val="00C82E48"/>
    <w:rsid w:val="00C84B2F"/>
    <w:rsid w:val="00C86220"/>
    <w:rsid w:val="00C8792D"/>
    <w:rsid w:val="00C90238"/>
    <w:rsid w:val="00C91F04"/>
    <w:rsid w:val="00C9269B"/>
    <w:rsid w:val="00C93899"/>
    <w:rsid w:val="00C94E1C"/>
    <w:rsid w:val="00C97864"/>
    <w:rsid w:val="00CA1C56"/>
    <w:rsid w:val="00CA4774"/>
    <w:rsid w:val="00CA49A3"/>
    <w:rsid w:val="00CA4DD5"/>
    <w:rsid w:val="00CA7CCB"/>
    <w:rsid w:val="00CB065D"/>
    <w:rsid w:val="00CB0D5A"/>
    <w:rsid w:val="00CB10F9"/>
    <w:rsid w:val="00CB62F9"/>
    <w:rsid w:val="00CB6AA5"/>
    <w:rsid w:val="00CC0B9C"/>
    <w:rsid w:val="00CC13C5"/>
    <w:rsid w:val="00CC394A"/>
    <w:rsid w:val="00CC3B69"/>
    <w:rsid w:val="00CC4783"/>
    <w:rsid w:val="00CC5334"/>
    <w:rsid w:val="00CC7885"/>
    <w:rsid w:val="00CC7FD4"/>
    <w:rsid w:val="00CD22CC"/>
    <w:rsid w:val="00CD411B"/>
    <w:rsid w:val="00CD44DE"/>
    <w:rsid w:val="00CD5F43"/>
    <w:rsid w:val="00CD6493"/>
    <w:rsid w:val="00CD7489"/>
    <w:rsid w:val="00CE0D2A"/>
    <w:rsid w:val="00CE2554"/>
    <w:rsid w:val="00CE2ED0"/>
    <w:rsid w:val="00CE46AB"/>
    <w:rsid w:val="00CE46AC"/>
    <w:rsid w:val="00CE642A"/>
    <w:rsid w:val="00CE6A3C"/>
    <w:rsid w:val="00CE7277"/>
    <w:rsid w:val="00CE7528"/>
    <w:rsid w:val="00CF04D8"/>
    <w:rsid w:val="00CF07B4"/>
    <w:rsid w:val="00CF2C26"/>
    <w:rsid w:val="00CF3D3C"/>
    <w:rsid w:val="00CF4191"/>
    <w:rsid w:val="00CF464B"/>
    <w:rsid w:val="00CF4BEA"/>
    <w:rsid w:val="00D01215"/>
    <w:rsid w:val="00D03E90"/>
    <w:rsid w:val="00D0482B"/>
    <w:rsid w:val="00D056E7"/>
    <w:rsid w:val="00D05A17"/>
    <w:rsid w:val="00D05E69"/>
    <w:rsid w:val="00D0656A"/>
    <w:rsid w:val="00D0661E"/>
    <w:rsid w:val="00D0738C"/>
    <w:rsid w:val="00D07FE3"/>
    <w:rsid w:val="00D1024A"/>
    <w:rsid w:val="00D11381"/>
    <w:rsid w:val="00D11D51"/>
    <w:rsid w:val="00D12AA6"/>
    <w:rsid w:val="00D15328"/>
    <w:rsid w:val="00D15FAA"/>
    <w:rsid w:val="00D16C57"/>
    <w:rsid w:val="00D170A9"/>
    <w:rsid w:val="00D226D2"/>
    <w:rsid w:val="00D22DFC"/>
    <w:rsid w:val="00D23AB8"/>
    <w:rsid w:val="00D2468C"/>
    <w:rsid w:val="00D2541C"/>
    <w:rsid w:val="00D2618F"/>
    <w:rsid w:val="00D26BE7"/>
    <w:rsid w:val="00D30045"/>
    <w:rsid w:val="00D30B0F"/>
    <w:rsid w:val="00D31BCF"/>
    <w:rsid w:val="00D32B2C"/>
    <w:rsid w:val="00D32E50"/>
    <w:rsid w:val="00D33597"/>
    <w:rsid w:val="00D33D75"/>
    <w:rsid w:val="00D34089"/>
    <w:rsid w:val="00D34FDE"/>
    <w:rsid w:val="00D35295"/>
    <w:rsid w:val="00D35457"/>
    <w:rsid w:val="00D3549C"/>
    <w:rsid w:val="00D35BD1"/>
    <w:rsid w:val="00D36DF6"/>
    <w:rsid w:val="00D41CBD"/>
    <w:rsid w:val="00D434FA"/>
    <w:rsid w:val="00D511F7"/>
    <w:rsid w:val="00D525EF"/>
    <w:rsid w:val="00D527D3"/>
    <w:rsid w:val="00D541B2"/>
    <w:rsid w:val="00D555A7"/>
    <w:rsid w:val="00D56DA9"/>
    <w:rsid w:val="00D57E4D"/>
    <w:rsid w:val="00D60F27"/>
    <w:rsid w:val="00D617FE"/>
    <w:rsid w:val="00D622B7"/>
    <w:rsid w:val="00D6303F"/>
    <w:rsid w:val="00D63276"/>
    <w:rsid w:val="00D65962"/>
    <w:rsid w:val="00D7077E"/>
    <w:rsid w:val="00D710BF"/>
    <w:rsid w:val="00D71249"/>
    <w:rsid w:val="00D75B95"/>
    <w:rsid w:val="00D76D78"/>
    <w:rsid w:val="00D7714D"/>
    <w:rsid w:val="00D80059"/>
    <w:rsid w:val="00D84521"/>
    <w:rsid w:val="00D848FB"/>
    <w:rsid w:val="00D84F43"/>
    <w:rsid w:val="00D86345"/>
    <w:rsid w:val="00D90334"/>
    <w:rsid w:val="00D93178"/>
    <w:rsid w:val="00D96C08"/>
    <w:rsid w:val="00DA00CD"/>
    <w:rsid w:val="00DA0944"/>
    <w:rsid w:val="00DA1F3B"/>
    <w:rsid w:val="00DA2AA5"/>
    <w:rsid w:val="00DA317C"/>
    <w:rsid w:val="00DA343F"/>
    <w:rsid w:val="00DA4836"/>
    <w:rsid w:val="00DA5361"/>
    <w:rsid w:val="00DA7C42"/>
    <w:rsid w:val="00DA7D55"/>
    <w:rsid w:val="00DB1533"/>
    <w:rsid w:val="00DB1634"/>
    <w:rsid w:val="00DB308B"/>
    <w:rsid w:val="00DB4A06"/>
    <w:rsid w:val="00DB5081"/>
    <w:rsid w:val="00DB5B71"/>
    <w:rsid w:val="00DB66E8"/>
    <w:rsid w:val="00DB755F"/>
    <w:rsid w:val="00DC0A5C"/>
    <w:rsid w:val="00DC1D7E"/>
    <w:rsid w:val="00DC4A3D"/>
    <w:rsid w:val="00DC4FDC"/>
    <w:rsid w:val="00DC5C8F"/>
    <w:rsid w:val="00DC7308"/>
    <w:rsid w:val="00DD0EB7"/>
    <w:rsid w:val="00DD3B96"/>
    <w:rsid w:val="00DD40DC"/>
    <w:rsid w:val="00DD5026"/>
    <w:rsid w:val="00DD7C2B"/>
    <w:rsid w:val="00DE1605"/>
    <w:rsid w:val="00DE1E47"/>
    <w:rsid w:val="00DE463C"/>
    <w:rsid w:val="00DE59B2"/>
    <w:rsid w:val="00DE665A"/>
    <w:rsid w:val="00DE6997"/>
    <w:rsid w:val="00DF0303"/>
    <w:rsid w:val="00DF1EA5"/>
    <w:rsid w:val="00DF29CB"/>
    <w:rsid w:val="00DF3179"/>
    <w:rsid w:val="00DF656C"/>
    <w:rsid w:val="00E000F6"/>
    <w:rsid w:val="00E01494"/>
    <w:rsid w:val="00E03215"/>
    <w:rsid w:val="00E03EB2"/>
    <w:rsid w:val="00E0401E"/>
    <w:rsid w:val="00E06283"/>
    <w:rsid w:val="00E06380"/>
    <w:rsid w:val="00E1128E"/>
    <w:rsid w:val="00E132CC"/>
    <w:rsid w:val="00E135FE"/>
    <w:rsid w:val="00E165A5"/>
    <w:rsid w:val="00E1695A"/>
    <w:rsid w:val="00E22DA4"/>
    <w:rsid w:val="00E22F77"/>
    <w:rsid w:val="00E237B1"/>
    <w:rsid w:val="00E23B19"/>
    <w:rsid w:val="00E24D5F"/>
    <w:rsid w:val="00E25C0C"/>
    <w:rsid w:val="00E25E2D"/>
    <w:rsid w:val="00E25EEC"/>
    <w:rsid w:val="00E2642B"/>
    <w:rsid w:val="00E26AD6"/>
    <w:rsid w:val="00E30C7C"/>
    <w:rsid w:val="00E31C38"/>
    <w:rsid w:val="00E338AC"/>
    <w:rsid w:val="00E35E9F"/>
    <w:rsid w:val="00E369FA"/>
    <w:rsid w:val="00E44F21"/>
    <w:rsid w:val="00E46589"/>
    <w:rsid w:val="00E465E0"/>
    <w:rsid w:val="00E4662F"/>
    <w:rsid w:val="00E4719B"/>
    <w:rsid w:val="00E52647"/>
    <w:rsid w:val="00E616BC"/>
    <w:rsid w:val="00E61F2A"/>
    <w:rsid w:val="00E66C4D"/>
    <w:rsid w:val="00E70824"/>
    <w:rsid w:val="00E71562"/>
    <w:rsid w:val="00E74A6D"/>
    <w:rsid w:val="00E74B6E"/>
    <w:rsid w:val="00E7504A"/>
    <w:rsid w:val="00E752C3"/>
    <w:rsid w:val="00E76AA1"/>
    <w:rsid w:val="00E7750B"/>
    <w:rsid w:val="00E802D3"/>
    <w:rsid w:val="00E81465"/>
    <w:rsid w:val="00E82297"/>
    <w:rsid w:val="00E845C1"/>
    <w:rsid w:val="00E84AE7"/>
    <w:rsid w:val="00E85D45"/>
    <w:rsid w:val="00E86297"/>
    <w:rsid w:val="00E9466F"/>
    <w:rsid w:val="00E955EC"/>
    <w:rsid w:val="00E97392"/>
    <w:rsid w:val="00EA20A8"/>
    <w:rsid w:val="00EA227F"/>
    <w:rsid w:val="00EA44FD"/>
    <w:rsid w:val="00EA48BC"/>
    <w:rsid w:val="00EA4CBD"/>
    <w:rsid w:val="00EA750B"/>
    <w:rsid w:val="00EB0ADF"/>
    <w:rsid w:val="00EB1874"/>
    <w:rsid w:val="00EB418F"/>
    <w:rsid w:val="00EB4BCE"/>
    <w:rsid w:val="00EB5E1F"/>
    <w:rsid w:val="00EB7427"/>
    <w:rsid w:val="00EB7AD4"/>
    <w:rsid w:val="00EC11A1"/>
    <w:rsid w:val="00EC2914"/>
    <w:rsid w:val="00EC2F05"/>
    <w:rsid w:val="00EC6F50"/>
    <w:rsid w:val="00ED021E"/>
    <w:rsid w:val="00ED498B"/>
    <w:rsid w:val="00ED5129"/>
    <w:rsid w:val="00ED5B1E"/>
    <w:rsid w:val="00ED7FBF"/>
    <w:rsid w:val="00EE0524"/>
    <w:rsid w:val="00EE3976"/>
    <w:rsid w:val="00EE40A7"/>
    <w:rsid w:val="00EE450C"/>
    <w:rsid w:val="00EE7A67"/>
    <w:rsid w:val="00EF0584"/>
    <w:rsid w:val="00EF0F37"/>
    <w:rsid w:val="00EF1009"/>
    <w:rsid w:val="00EF1AC9"/>
    <w:rsid w:val="00EF1EB0"/>
    <w:rsid w:val="00EF2B19"/>
    <w:rsid w:val="00EF2C28"/>
    <w:rsid w:val="00EF3BE6"/>
    <w:rsid w:val="00EF5617"/>
    <w:rsid w:val="00F0132A"/>
    <w:rsid w:val="00F02229"/>
    <w:rsid w:val="00F02A36"/>
    <w:rsid w:val="00F0504E"/>
    <w:rsid w:val="00F103F9"/>
    <w:rsid w:val="00F11814"/>
    <w:rsid w:val="00F12EC6"/>
    <w:rsid w:val="00F139E0"/>
    <w:rsid w:val="00F13D36"/>
    <w:rsid w:val="00F163B1"/>
    <w:rsid w:val="00F16FFC"/>
    <w:rsid w:val="00F218B9"/>
    <w:rsid w:val="00F2190C"/>
    <w:rsid w:val="00F22438"/>
    <w:rsid w:val="00F27788"/>
    <w:rsid w:val="00F31F26"/>
    <w:rsid w:val="00F32BBE"/>
    <w:rsid w:val="00F33170"/>
    <w:rsid w:val="00F335BA"/>
    <w:rsid w:val="00F3600B"/>
    <w:rsid w:val="00F36766"/>
    <w:rsid w:val="00F36C3F"/>
    <w:rsid w:val="00F40340"/>
    <w:rsid w:val="00F42185"/>
    <w:rsid w:val="00F422E2"/>
    <w:rsid w:val="00F4259F"/>
    <w:rsid w:val="00F4265C"/>
    <w:rsid w:val="00F431A4"/>
    <w:rsid w:val="00F456AF"/>
    <w:rsid w:val="00F459EA"/>
    <w:rsid w:val="00F4682E"/>
    <w:rsid w:val="00F470B3"/>
    <w:rsid w:val="00F52D8D"/>
    <w:rsid w:val="00F53588"/>
    <w:rsid w:val="00F61422"/>
    <w:rsid w:val="00F617B5"/>
    <w:rsid w:val="00F62C94"/>
    <w:rsid w:val="00F632B9"/>
    <w:rsid w:val="00F647E8"/>
    <w:rsid w:val="00F64E45"/>
    <w:rsid w:val="00F65AED"/>
    <w:rsid w:val="00F669DE"/>
    <w:rsid w:val="00F67490"/>
    <w:rsid w:val="00F7038D"/>
    <w:rsid w:val="00F7484B"/>
    <w:rsid w:val="00F76ABA"/>
    <w:rsid w:val="00F812EB"/>
    <w:rsid w:val="00F82642"/>
    <w:rsid w:val="00F8347A"/>
    <w:rsid w:val="00F8363A"/>
    <w:rsid w:val="00F85373"/>
    <w:rsid w:val="00F864A6"/>
    <w:rsid w:val="00F9181C"/>
    <w:rsid w:val="00F91E0F"/>
    <w:rsid w:val="00F92D04"/>
    <w:rsid w:val="00F92F6E"/>
    <w:rsid w:val="00F9351B"/>
    <w:rsid w:val="00F93B89"/>
    <w:rsid w:val="00F941CB"/>
    <w:rsid w:val="00F94547"/>
    <w:rsid w:val="00F94867"/>
    <w:rsid w:val="00F96B56"/>
    <w:rsid w:val="00F97508"/>
    <w:rsid w:val="00FA00EE"/>
    <w:rsid w:val="00FA01A6"/>
    <w:rsid w:val="00FA0410"/>
    <w:rsid w:val="00FA2FBC"/>
    <w:rsid w:val="00FA579A"/>
    <w:rsid w:val="00FA7D1F"/>
    <w:rsid w:val="00FB01CE"/>
    <w:rsid w:val="00FB1065"/>
    <w:rsid w:val="00FB6D4E"/>
    <w:rsid w:val="00FC072C"/>
    <w:rsid w:val="00FC149B"/>
    <w:rsid w:val="00FC236F"/>
    <w:rsid w:val="00FC3585"/>
    <w:rsid w:val="00FC423D"/>
    <w:rsid w:val="00FC47F2"/>
    <w:rsid w:val="00FC6FF1"/>
    <w:rsid w:val="00FC7F68"/>
    <w:rsid w:val="00FD00BE"/>
    <w:rsid w:val="00FD2676"/>
    <w:rsid w:val="00FD4C11"/>
    <w:rsid w:val="00FD52BE"/>
    <w:rsid w:val="00FD556F"/>
    <w:rsid w:val="00FE1220"/>
    <w:rsid w:val="00FE1CF6"/>
    <w:rsid w:val="00FE37FD"/>
    <w:rsid w:val="00FE3A45"/>
    <w:rsid w:val="00FE468B"/>
    <w:rsid w:val="00FE553E"/>
    <w:rsid w:val="00FE59C4"/>
    <w:rsid w:val="00FE7646"/>
    <w:rsid w:val="00FF10BA"/>
    <w:rsid w:val="00FF319E"/>
    <w:rsid w:val="00FF6339"/>
    <w:rsid w:val="00FF66D1"/>
    <w:rsid w:val="00FF67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4F0EE7F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caption" w:qFormat="1"/>
    <w:lsdException w:name="footnote reference" w:uiPriority="99"/>
    <w:lsdException w:name="List" w:uiPriority="99"/>
    <w:lsdException w:name="List Number" w:semiHidden="0" w:unhideWhenUsed="0"/>
    <w:lsdException w:name="List 2" w:uiPriority="99"/>
    <w:lsdException w:name="List 4" w:semiHidden="0" w:unhideWhenUsed="0"/>
    <w:lsdException w:name="List 5" w:semiHidden="0" w:unhideWhenUsed="0"/>
    <w:lsdException w:name="Title" w:semiHidden="0" w:unhideWhenUsed="0" w:qFormat="1"/>
    <w:lsdException w:name="Closing" w:uiPriority="99"/>
    <w:lsdException w:name="Signature" w:uiPriority="99"/>
    <w:lsdException w:name="Body Text" w:uiPriority="99"/>
    <w:lsdException w:name="Body Text Indent" w:uiPriority="99"/>
    <w:lsdException w:name="Subtitle" w:semiHidden="0" w:unhideWhenUsed="0" w:qFormat="1"/>
    <w:lsdException w:name="Salutation" w:semiHidden="0" w:uiPriority="99" w:unhideWhenUsed="0"/>
    <w:lsdException w:name="Date" w:semiHidden="0" w:unhideWhenUsed="0"/>
    <w:lsdException w:name="Body Text First Indent" w:semiHidden="0" w:unhideWhenUsed="0"/>
    <w:lsdException w:name="Body Text First Indent 2" w:uiPriority="99"/>
    <w:lsdException w:name="Strong" w:semiHidden="0" w:uiPriority="22" w:unhideWhenUsed="0" w:qFormat="1"/>
    <w:lsdException w:name="Emphasis" w:semiHidden="0" w:uiPriority="20" w:unhideWhenUsed="0" w:qFormat="1"/>
    <w:lsdException w:name="No List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373"/>
    <w:rPr>
      <w:rFonts w:ascii="Tahoma" w:hAnsi="Tahoma" w:cs="Tahoma"/>
      <w:szCs w:val="24"/>
    </w:rPr>
  </w:style>
  <w:style w:type="paragraph" w:styleId="Ttulo1">
    <w:name w:val="heading 1"/>
    <w:basedOn w:val="Normal"/>
    <w:next w:val="Normal"/>
    <w:link w:val="Ttulo1Char"/>
    <w:uiPriority w:val="9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link w:val="Ttulo4Char"/>
    <w:uiPriority w:val="9"/>
    <w:qFormat/>
    <w:rsid w:val="009900C1"/>
    <w:pPr>
      <w:keepNext/>
      <w:pBdr>
        <w:bottom w:val="single" w:sz="12" w:space="1" w:color="auto"/>
      </w:pBdr>
      <w:outlineLvl w:val="3"/>
    </w:pPr>
    <w:rPr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uiPriority w:val="9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link w:val="Ttulo6Char"/>
    <w:uiPriority w:val="9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link w:val="Ttulo7Char"/>
    <w:uiPriority w:val="9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b/>
      <w:bCs/>
      <w:sz w:val="26"/>
    </w:rPr>
  </w:style>
  <w:style w:type="paragraph" w:styleId="Ttulo8">
    <w:name w:val="heading 8"/>
    <w:basedOn w:val="Normal"/>
    <w:next w:val="Normal"/>
    <w:link w:val="Ttulo8Char"/>
    <w:uiPriority w:val="9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b/>
      <w:bCs/>
      <w:sz w:val="26"/>
    </w:rPr>
  </w:style>
  <w:style w:type="paragraph" w:styleId="Ttulo9">
    <w:name w:val="heading 9"/>
    <w:basedOn w:val="Normal"/>
    <w:next w:val="Normal"/>
    <w:link w:val="Ttulo9Char"/>
    <w:uiPriority w:val="9"/>
    <w:qFormat/>
    <w:rsid w:val="009900C1"/>
    <w:pPr>
      <w:keepNext/>
      <w:pBdr>
        <w:bottom w:val="single" w:sz="4" w:space="1" w:color="auto"/>
      </w:pBdr>
      <w:jc w:val="both"/>
      <w:outlineLvl w:val="8"/>
    </w:pPr>
    <w:rPr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</w:style>
  <w:style w:type="paragraph" w:styleId="Corpodetexto">
    <w:name w:val="Body Text"/>
    <w:basedOn w:val="Normal"/>
    <w:link w:val="CorpodetextoChar"/>
    <w:uiPriority w:val="99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uiPriority w:val="99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qFormat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rsid w:val="00F812EB"/>
  </w:style>
  <w:style w:type="paragraph" w:customStyle="1" w:styleId="Estilo33">
    <w:name w:val="Estilo33"/>
    <w:basedOn w:val="Normal"/>
    <w:link w:val="Estilo33Char"/>
    <w:qFormat/>
    <w:rsid w:val="00F812EB"/>
    <w:pPr>
      <w:ind w:left="450" w:hanging="450"/>
      <w:jc w:val="both"/>
    </w:pPr>
    <w:rPr>
      <w:sz w:val="22"/>
      <w:szCs w:val="22"/>
    </w:rPr>
  </w:style>
  <w:style w:type="paragraph" w:customStyle="1" w:styleId="Estilo34">
    <w:name w:val="Estilo34"/>
    <w:basedOn w:val="Estilo32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link w:val="Estilo200Char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/>
      <w:iCs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lang w:val="pt-PT"/>
    </w:rPr>
  </w:style>
  <w:style w:type="paragraph" w:styleId="Subttulo">
    <w:name w:val="Subtitle"/>
    <w:basedOn w:val="Normal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rsid w:val="00A061DF"/>
    <w:pPr>
      <w:ind w:left="284" w:hanging="284"/>
      <w:jc w:val="both"/>
    </w:pPr>
    <w:rPr>
      <w:rFonts w:ascii="Arial Narrow" w:hAnsi="Arial Narrow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b/>
      <w:bCs/>
      <w:sz w:val="26"/>
      <w:szCs w:val="26"/>
    </w:rPr>
  </w:style>
  <w:style w:type="paragraph" w:customStyle="1" w:styleId="texto1">
    <w:name w:val="texto"/>
    <w:link w:val="textoChar0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link w:val="Estilo221Char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iCs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uiPriority w:val="9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uiPriority w:val="9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uiPriority w:val="99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 w:cs="Tahoma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 w:cs="Tahoma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 w:cs="Tahoma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 w:cs="Tahoma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 w:cs="Tahoma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 w:cs="Tahoma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 w:cs="Tahoma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 w:cs="Tahoma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 w:cs="Tahoma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 w:cs="Tahoma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 w:cs="Tahoma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uiPriority w:val="99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 w:cs="Tahoma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 w:cs="Tahoma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 w:cs="Tahoma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 w:cs="Tahoma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 w:cs="Tahoma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character" w:styleId="TextodoEspaoReservado">
    <w:name w:val="Placeholder Text"/>
    <w:basedOn w:val="Fontepargpadro"/>
    <w:uiPriority w:val="99"/>
    <w:semiHidden/>
    <w:rsid w:val="00734D8A"/>
    <w:rPr>
      <w:color w:val="808080"/>
    </w:rPr>
  </w:style>
  <w:style w:type="paragraph" w:customStyle="1" w:styleId="Estilo522">
    <w:name w:val="Estilo522"/>
    <w:basedOn w:val="PargrafodaLista"/>
    <w:link w:val="Estilo522Char"/>
    <w:qFormat/>
    <w:rsid w:val="00111694"/>
    <w:pPr>
      <w:numPr>
        <w:numId w:val="13"/>
      </w:numPr>
      <w:shd w:val="clear" w:color="auto" w:fill="FFFFFF"/>
      <w:spacing w:after="0" w:line="240" w:lineRule="auto"/>
      <w:ind w:left="402" w:hanging="357"/>
      <w:jc w:val="both"/>
    </w:pPr>
    <w:rPr>
      <w:rFonts w:ascii="Arial" w:hAnsi="Arial" w:cs="Arial"/>
      <w:color w:val="000000"/>
      <w:spacing w:val="-5"/>
      <w:sz w:val="20"/>
      <w:szCs w:val="20"/>
      <w:lang w:val="pt-PT"/>
    </w:rPr>
  </w:style>
  <w:style w:type="paragraph" w:customStyle="1" w:styleId="Estilo523">
    <w:name w:val="Estilo523"/>
    <w:basedOn w:val="Normal"/>
    <w:link w:val="Estilo523Char"/>
    <w:qFormat/>
    <w:rsid w:val="001133F3"/>
    <w:pPr>
      <w:widowControl w:val="0"/>
      <w:pBdr>
        <w:top w:val="single" w:sz="4" w:space="1" w:color="auto"/>
      </w:pBdr>
      <w:tabs>
        <w:tab w:val="left" w:pos="360"/>
      </w:tabs>
      <w:autoSpaceDE w:val="0"/>
      <w:autoSpaceDN w:val="0"/>
      <w:adjustRightInd w:val="0"/>
      <w:ind w:left="360" w:hanging="360"/>
      <w:jc w:val="both"/>
    </w:pPr>
    <w:rPr>
      <w:rFonts w:ascii="Arial" w:hAnsi="Arial"/>
      <w:sz w:val="18"/>
      <w:szCs w:val="18"/>
      <w:lang w:val="pt-PT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111694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111694"/>
    <w:rPr>
      <w:rFonts w:ascii="Arial" w:hAnsi="Arial" w:cs="Arial"/>
      <w:color w:val="000000"/>
      <w:spacing w:val="-5"/>
      <w:sz w:val="22"/>
      <w:szCs w:val="22"/>
      <w:shd w:val="clear" w:color="auto" w:fill="FFFFFF"/>
      <w:lang w:val="pt-PT"/>
    </w:rPr>
  </w:style>
  <w:style w:type="character" w:customStyle="1" w:styleId="Estilo523Char">
    <w:name w:val="Estilo523 Char"/>
    <w:basedOn w:val="Fontepargpadro"/>
    <w:link w:val="Estilo523"/>
    <w:rsid w:val="001133F3"/>
    <w:rPr>
      <w:rFonts w:ascii="Arial" w:hAnsi="Arial"/>
      <w:sz w:val="18"/>
      <w:szCs w:val="18"/>
      <w:lang w:val="pt-PT"/>
    </w:rPr>
  </w:style>
  <w:style w:type="paragraph" w:customStyle="1" w:styleId="Estilo524">
    <w:name w:val="Estilo524"/>
    <w:basedOn w:val="PargrafodaLista"/>
    <w:link w:val="Estilo524Char"/>
    <w:qFormat/>
    <w:rsid w:val="007C3741"/>
    <w:pPr>
      <w:numPr>
        <w:numId w:val="14"/>
      </w:numPr>
      <w:spacing w:after="0" w:line="240" w:lineRule="auto"/>
      <w:ind w:left="357" w:hanging="357"/>
      <w:jc w:val="both"/>
    </w:pPr>
    <w:rPr>
      <w:rFonts w:ascii="Arial" w:hAnsi="Arial" w:cs="Arial"/>
      <w:color w:val="000000"/>
      <w:spacing w:val="-1"/>
      <w:sz w:val="18"/>
      <w:lang w:val="pt-PT"/>
    </w:rPr>
  </w:style>
  <w:style w:type="paragraph" w:customStyle="1" w:styleId="Estilo525">
    <w:name w:val="Estilo525"/>
    <w:basedOn w:val="Estilo524"/>
    <w:link w:val="Estilo525Char"/>
    <w:qFormat/>
    <w:rsid w:val="007C3741"/>
    <w:pPr>
      <w:numPr>
        <w:numId w:val="0"/>
      </w:numPr>
      <w:ind w:left="567" w:hanging="210"/>
    </w:pPr>
  </w:style>
  <w:style w:type="character" w:customStyle="1" w:styleId="Estilo524Char">
    <w:name w:val="Estilo524 Char"/>
    <w:basedOn w:val="PargrafodaListaChar"/>
    <w:link w:val="Estilo524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character" w:customStyle="1" w:styleId="Estilo525Char">
    <w:name w:val="Estilo525 Char"/>
    <w:basedOn w:val="Estilo524Char"/>
    <w:link w:val="Estilo525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paragraph" w:customStyle="1" w:styleId="Estilo526">
    <w:name w:val="Estilo526"/>
    <w:basedOn w:val="Normal"/>
    <w:link w:val="Estilo526Char"/>
    <w:qFormat/>
    <w:rsid w:val="007A6A02"/>
    <w:pPr>
      <w:pBdr>
        <w:top w:val="single" w:sz="4" w:space="1" w:color="auto"/>
      </w:pBdr>
      <w:tabs>
        <w:tab w:val="num" w:pos="360"/>
      </w:tabs>
      <w:ind w:left="360" w:hanging="360"/>
      <w:jc w:val="both"/>
    </w:pPr>
    <w:rPr>
      <w:rFonts w:ascii="Arial" w:hAnsi="Arial" w:cs="Arial"/>
      <w:sz w:val="18"/>
      <w:szCs w:val="18"/>
    </w:rPr>
  </w:style>
  <w:style w:type="paragraph" w:customStyle="1" w:styleId="Estilo527">
    <w:name w:val="Estilo527"/>
    <w:basedOn w:val="Normal"/>
    <w:link w:val="Estilo527Char"/>
    <w:qFormat/>
    <w:rsid w:val="00B838E2"/>
    <w:pPr>
      <w:widowControl w:val="0"/>
      <w:numPr>
        <w:numId w:val="15"/>
      </w:numPr>
      <w:tabs>
        <w:tab w:val="clear" w:pos="720"/>
        <w:tab w:val="num" w:pos="450"/>
      </w:tabs>
      <w:autoSpaceDE w:val="0"/>
      <w:autoSpaceDN w:val="0"/>
      <w:adjustRightInd w:val="0"/>
      <w:ind w:left="450" w:hanging="450"/>
      <w:jc w:val="both"/>
    </w:pPr>
    <w:rPr>
      <w:rFonts w:ascii="Arial" w:hAnsi="Arial" w:cs="Arial"/>
      <w:sz w:val="18"/>
      <w:szCs w:val="18"/>
    </w:rPr>
  </w:style>
  <w:style w:type="character" w:customStyle="1" w:styleId="Estilo526Char">
    <w:name w:val="Estilo526 Char"/>
    <w:basedOn w:val="Fontepargpadro"/>
    <w:link w:val="Estilo526"/>
    <w:rsid w:val="007A6A02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7"/>
    <w:link w:val="Estilo528Char"/>
    <w:qFormat/>
    <w:rsid w:val="00B838E2"/>
    <w:pPr>
      <w:tabs>
        <w:tab w:val="clear" w:pos="450"/>
        <w:tab w:val="num" w:pos="284"/>
      </w:tabs>
      <w:ind w:left="284" w:hanging="284"/>
    </w:pPr>
  </w:style>
  <w:style w:type="character" w:customStyle="1" w:styleId="Estilo527Char">
    <w:name w:val="Estilo527 Char"/>
    <w:basedOn w:val="Fontepargpadro"/>
    <w:link w:val="Estilo527"/>
    <w:rsid w:val="00B838E2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221"/>
    <w:link w:val="Estilo529Char"/>
    <w:qFormat/>
    <w:rsid w:val="00B838E2"/>
    <w:pPr>
      <w:tabs>
        <w:tab w:val="left" w:pos="1701"/>
        <w:tab w:val="left" w:pos="2694"/>
        <w:tab w:val="left" w:pos="3686"/>
        <w:tab w:val="left" w:pos="4395"/>
      </w:tabs>
    </w:pPr>
  </w:style>
  <w:style w:type="character" w:customStyle="1" w:styleId="Estilo528Char">
    <w:name w:val="Estilo528 Char"/>
    <w:basedOn w:val="Estilo527Char"/>
    <w:link w:val="Estilo528"/>
    <w:rsid w:val="00B838E2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8"/>
    <w:link w:val="Estilo530Char"/>
    <w:qFormat/>
    <w:rsid w:val="00B838E2"/>
    <w:pPr>
      <w:pBdr>
        <w:top w:val="single" w:sz="4" w:space="1" w:color="auto"/>
      </w:pBdr>
    </w:pPr>
  </w:style>
  <w:style w:type="character" w:customStyle="1" w:styleId="Estilo200Char">
    <w:name w:val="Estilo200 Char"/>
    <w:basedOn w:val="Fontepargpadro"/>
    <w:link w:val="Estilo200"/>
    <w:rsid w:val="00B838E2"/>
    <w:rPr>
      <w:rFonts w:cs="Arial"/>
      <w:spacing w:val="-8"/>
      <w:sz w:val="24"/>
      <w:szCs w:val="24"/>
    </w:rPr>
  </w:style>
  <w:style w:type="character" w:customStyle="1" w:styleId="Estilo221Char">
    <w:name w:val="Estilo221 Char"/>
    <w:basedOn w:val="Estilo200Char"/>
    <w:link w:val="Estilo221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529Char">
    <w:name w:val="Estilo529 Char"/>
    <w:basedOn w:val="Estilo221Char"/>
    <w:link w:val="Estilo529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33Char">
    <w:name w:val="Estilo33 Char"/>
    <w:basedOn w:val="Fontepargpadro"/>
    <w:link w:val="Estilo33"/>
    <w:rsid w:val="0007046A"/>
    <w:rPr>
      <w:rFonts w:ascii="Tahoma" w:hAnsi="Tahoma"/>
      <w:sz w:val="22"/>
      <w:szCs w:val="22"/>
    </w:rPr>
  </w:style>
  <w:style w:type="character" w:customStyle="1" w:styleId="Estilo530Char">
    <w:name w:val="Estilo530 Char"/>
    <w:basedOn w:val="Estilo528Char"/>
    <w:link w:val="Estilo530"/>
    <w:rsid w:val="00B838E2"/>
    <w:rPr>
      <w:rFonts w:ascii="Arial" w:hAnsi="Arial" w:cs="Arial"/>
      <w:sz w:val="18"/>
      <w:szCs w:val="18"/>
    </w:rPr>
  </w:style>
  <w:style w:type="paragraph" w:customStyle="1" w:styleId="Estilo531">
    <w:name w:val="Estilo531"/>
    <w:basedOn w:val="Normal"/>
    <w:link w:val="Estilo531Char"/>
    <w:qFormat/>
    <w:rsid w:val="00AD7254"/>
    <w:pPr>
      <w:shd w:val="clear" w:color="auto" w:fill="FFFFFF"/>
      <w:ind w:right="-80" w:firstLine="426"/>
      <w:jc w:val="both"/>
    </w:pPr>
    <w:rPr>
      <w:rFonts w:ascii="Arial" w:hAnsi="Arial" w:cs="Arial"/>
      <w:spacing w:val="-5"/>
      <w:sz w:val="18"/>
      <w:szCs w:val="18"/>
      <w:lang w:val="pt-PT"/>
    </w:rPr>
  </w:style>
  <w:style w:type="character" w:customStyle="1" w:styleId="Estilo531Char">
    <w:name w:val="Estilo531 Char"/>
    <w:basedOn w:val="Fontepargpadro"/>
    <w:link w:val="Estilo531"/>
    <w:rsid w:val="00AD7254"/>
    <w:rPr>
      <w:rFonts w:ascii="Arial" w:hAnsi="Arial" w:cs="Arial"/>
      <w:spacing w:val="-5"/>
      <w:sz w:val="18"/>
      <w:szCs w:val="18"/>
      <w:shd w:val="clear" w:color="auto" w:fill="FFFFFF"/>
      <w:lang w:val="pt-PT"/>
    </w:rPr>
  </w:style>
  <w:style w:type="paragraph" w:customStyle="1" w:styleId="questes">
    <w:name w:val="questões"/>
    <w:basedOn w:val="texto1"/>
    <w:rsid w:val="00D3549C"/>
    <w:pPr>
      <w:autoSpaceDE/>
      <w:autoSpaceDN/>
      <w:adjustRightInd/>
      <w:ind w:left="360" w:hanging="360"/>
    </w:pPr>
    <w:rPr>
      <w:rFonts w:ascii="Tahoma" w:hAnsi="Tahoma" w:cs="Tahoma"/>
      <w:color w:val="auto"/>
      <w:szCs w:val="24"/>
    </w:rPr>
  </w:style>
  <w:style w:type="paragraph" w:customStyle="1" w:styleId="tpico1">
    <w:name w:val="tópico"/>
    <w:basedOn w:val="texto1"/>
    <w:rsid w:val="00D3549C"/>
    <w:pPr>
      <w:autoSpaceDE/>
      <w:autoSpaceDN/>
      <w:adjustRightInd/>
      <w:ind w:firstLine="0"/>
    </w:pPr>
    <w:rPr>
      <w:rFonts w:ascii="Comic Sans MS" w:hAnsi="Comic Sans MS" w:cs="Tahoma"/>
      <w:b/>
      <w:bCs/>
      <w:color w:val="auto"/>
      <w:sz w:val="24"/>
      <w:szCs w:val="24"/>
    </w:rPr>
  </w:style>
  <w:style w:type="paragraph" w:customStyle="1" w:styleId="Estilo532">
    <w:name w:val="Estilo532"/>
    <w:basedOn w:val="texto1"/>
    <w:link w:val="Estilo532Char"/>
    <w:qFormat/>
    <w:rsid w:val="00D3549C"/>
    <w:rPr>
      <w:rFonts w:ascii="Arial" w:hAnsi="Arial" w:cs="Arial"/>
      <w:sz w:val="18"/>
      <w:szCs w:val="18"/>
    </w:rPr>
  </w:style>
  <w:style w:type="character" w:customStyle="1" w:styleId="textoChar0">
    <w:name w:val="texto Char"/>
    <w:basedOn w:val="Fontepargpadro"/>
    <w:link w:val="texto1"/>
    <w:rsid w:val="00D3549C"/>
    <w:rPr>
      <w:color w:val="000000"/>
    </w:rPr>
  </w:style>
  <w:style w:type="character" w:customStyle="1" w:styleId="Estilo532Char">
    <w:name w:val="Estilo532 Char"/>
    <w:basedOn w:val="textoChar0"/>
    <w:link w:val="Estilo532"/>
    <w:rsid w:val="00D3549C"/>
    <w:rPr>
      <w:rFonts w:ascii="Arial" w:hAnsi="Arial" w:cs="Arial"/>
      <w:color w:val="000000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AC0C60"/>
    <w:pPr>
      <w:widowControl w:val="0"/>
      <w:autoSpaceDE w:val="0"/>
      <w:autoSpaceDN w:val="0"/>
      <w:adjustRightInd w:val="0"/>
      <w:spacing w:after="40" w:line="252" w:lineRule="auto"/>
    </w:pPr>
    <w:rPr>
      <w:rFonts w:ascii="Arial" w:hAnsi="Arial" w:cs="Arial"/>
      <w:b/>
      <w:sz w:val="18"/>
      <w:szCs w:val="18"/>
      <w:lang w:eastAsia="zh-CN"/>
    </w:rPr>
  </w:style>
  <w:style w:type="paragraph" w:customStyle="1" w:styleId="Estilo534">
    <w:name w:val="Estilo534"/>
    <w:basedOn w:val="Estilo533"/>
    <w:link w:val="Estilo534Char"/>
    <w:qFormat/>
    <w:rsid w:val="00AC0C60"/>
    <w:pPr>
      <w:numPr>
        <w:numId w:val="16"/>
      </w:numPr>
    </w:pPr>
  </w:style>
  <w:style w:type="character" w:customStyle="1" w:styleId="Estilo533Char">
    <w:name w:val="Estilo533 Char"/>
    <w:basedOn w:val="Fontepargpadro"/>
    <w:link w:val="Estilo533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5">
    <w:name w:val="Estilo535"/>
    <w:basedOn w:val="Estilo534"/>
    <w:link w:val="Estilo535Char"/>
    <w:qFormat/>
    <w:rsid w:val="00AC0C60"/>
  </w:style>
  <w:style w:type="character" w:customStyle="1" w:styleId="Estilo534Char">
    <w:name w:val="Estilo534 Char"/>
    <w:basedOn w:val="Estilo533Char"/>
    <w:link w:val="Estilo534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6">
    <w:name w:val="Estilo536"/>
    <w:basedOn w:val="Estilo535"/>
    <w:link w:val="Estilo536Char"/>
    <w:qFormat/>
    <w:rsid w:val="00AC0C60"/>
    <w:pPr>
      <w:ind w:hanging="720"/>
    </w:pPr>
  </w:style>
  <w:style w:type="character" w:customStyle="1" w:styleId="Estilo535Char">
    <w:name w:val="Estilo535 Char"/>
    <w:basedOn w:val="Estilo534Char"/>
    <w:link w:val="Estilo535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7">
    <w:name w:val="Estilo537"/>
    <w:basedOn w:val="Normal"/>
    <w:link w:val="Estilo537Char"/>
    <w:qFormat/>
    <w:rsid w:val="00635B8B"/>
    <w:pPr>
      <w:ind w:left="708"/>
    </w:pPr>
    <w:rPr>
      <w:rFonts w:ascii="Arial" w:hAnsi="Arial" w:cs="Arial"/>
      <w:sz w:val="18"/>
      <w:szCs w:val="18"/>
      <w:lang w:eastAsia="zh-CN"/>
    </w:rPr>
  </w:style>
  <w:style w:type="character" w:customStyle="1" w:styleId="Estilo536Char">
    <w:name w:val="Estilo536 Char"/>
    <w:basedOn w:val="Estilo535Char"/>
    <w:link w:val="Estilo536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8">
    <w:name w:val="Estilo538"/>
    <w:basedOn w:val="Estilo536"/>
    <w:link w:val="Estilo538Char"/>
    <w:qFormat/>
    <w:rsid w:val="00635B8B"/>
    <w:pPr>
      <w:spacing w:after="0" w:line="240" w:lineRule="auto"/>
      <w:ind w:left="284" w:hanging="284"/>
      <w:jc w:val="both"/>
    </w:pPr>
    <w:rPr>
      <w:b w:val="0"/>
    </w:rPr>
  </w:style>
  <w:style w:type="character" w:customStyle="1" w:styleId="Estilo537Char">
    <w:name w:val="Estilo537 Char"/>
    <w:basedOn w:val="Fontepargpadro"/>
    <w:link w:val="Estilo537"/>
    <w:rsid w:val="00635B8B"/>
    <w:rPr>
      <w:rFonts w:ascii="Arial" w:hAnsi="Arial" w:cs="Arial"/>
      <w:sz w:val="18"/>
      <w:szCs w:val="18"/>
      <w:lang w:eastAsia="zh-CN"/>
    </w:rPr>
  </w:style>
  <w:style w:type="paragraph" w:customStyle="1" w:styleId="Estilo539">
    <w:name w:val="Estilo539"/>
    <w:basedOn w:val="Normal"/>
    <w:link w:val="Estilo539Char"/>
    <w:qFormat/>
    <w:rsid w:val="00635B8B"/>
    <w:pPr>
      <w:ind w:left="511" w:hanging="227"/>
      <w:jc w:val="both"/>
    </w:pPr>
    <w:rPr>
      <w:rFonts w:ascii="Arial" w:hAnsi="Arial" w:cs="Arial"/>
      <w:sz w:val="18"/>
      <w:szCs w:val="18"/>
    </w:rPr>
  </w:style>
  <w:style w:type="character" w:customStyle="1" w:styleId="Estilo538Char">
    <w:name w:val="Estilo538 Char"/>
    <w:basedOn w:val="Estilo536Char"/>
    <w:link w:val="Estilo538"/>
    <w:rsid w:val="00635B8B"/>
    <w:rPr>
      <w:rFonts w:ascii="Arial" w:hAnsi="Arial" w:cs="Arial"/>
      <w:b w:val="0"/>
      <w:sz w:val="18"/>
      <w:szCs w:val="18"/>
      <w:lang w:eastAsia="zh-CN"/>
    </w:rPr>
  </w:style>
  <w:style w:type="character" w:customStyle="1" w:styleId="Estilo539Char">
    <w:name w:val="Estilo539 Char"/>
    <w:basedOn w:val="Fontepargpadro"/>
    <w:link w:val="Estilo539"/>
    <w:rsid w:val="00635B8B"/>
    <w:rPr>
      <w:rFonts w:ascii="Arial" w:hAnsi="Arial" w:cs="Arial"/>
      <w:sz w:val="18"/>
      <w:szCs w:val="18"/>
    </w:rPr>
  </w:style>
  <w:style w:type="paragraph" w:customStyle="1" w:styleId="Estilo540">
    <w:name w:val="Estilo540"/>
    <w:basedOn w:val="PargrafodaLista"/>
    <w:link w:val="Estilo540Char"/>
    <w:qFormat/>
    <w:rsid w:val="006101F7"/>
    <w:pPr>
      <w:numPr>
        <w:numId w:val="17"/>
      </w:numPr>
      <w:tabs>
        <w:tab w:val="left" w:pos="284"/>
      </w:tabs>
      <w:spacing w:after="0" w:line="240" w:lineRule="auto"/>
      <w:ind w:left="0" w:firstLine="0"/>
      <w:jc w:val="both"/>
    </w:pPr>
    <w:rPr>
      <w:rFonts w:ascii="Arial Narrow" w:hAnsi="Arial Narrow" w:cs="Arial"/>
      <w:sz w:val="18"/>
      <w:szCs w:val="18"/>
    </w:rPr>
  </w:style>
  <w:style w:type="character" w:customStyle="1" w:styleId="Estilo540Char">
    <w:name w:val="Estilo540 Char"/>
    <w:basedOn w:val="PargrafodaListaChar"/>
    <w:link w:val="Estilo540"/>
    <w:rsid w:val="006101F7"/>
    <w:rPr>
      <w:rFonts w:ascii="Arial Narrow" w:hAnsi="Arial Narrow" w:cs="Arial"/>
      <w:sz w:val="18"/>
      <w:szCs w:val="18"/>
    </w:rPr>
  </w:style>
  <w:style w:type="table" w:customStyle="1" w:styleId="Tabelacomgrade3">
    <w:name w:val="Tabela com grade3"/>
    <w:basedOn w:val="Tabelanormal"/>
    <w:next w:val="Tabelacomgrade"/>
    <w:uiPriority w:val="59"/>
    <w:rsid w:val="00FF10B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notadefim">
    <w:name w:val="endnote text"/>
    <w:basedOn w:val="Normal"/>
    <w:link w:val="TextodenotadefimChar"/>
    <w:rsid w:val="00701C5D"/>
    <w:rPr>
      <w:szCs w:val="20"/>
    </w:rPr>
  </w:style>
  <w:style w:type="character" w:customStyle="1" w:styleId="TextodenotadefimChar">
    <w:name w:val="Texto de nota de fim Char"/>
    <w:basedOn w:val="Fontepargpadro"/>
    <w:link w:val="Textodenotadefim"/>
    <w:rsid w:val="00701C5D"/>
    <w:rPr>
      <w:rFonts w:ascii="Tahoma" w:hAnsi="Tahoma" w:cs="Tahoma"/>
    </w:rPr>
  </w:style>
  <w:style w:type="character" w:styleId="Refdenotadefim">
    <w:name w:val="endnote reference"/>
    <w:basedOn w:val="Fontepargpadro"/>
    <w:rsid w:val="00701C5D"/>
    <w:rPr>
      <w:vertAlign w:val="superscript"/>
    </w:rPr>
  </w:style>
  <w:style w:type="character" w:customStyle="1" w:styleId="Ttulo4Char">
    <w:name w:val="Título 4 Char"/>
    <w:basedOn w:val="Fontepargpadro"/>
    <w:link w:val="Ttulo4"/>
    <w:uiPriority w:val="9"/>
    <w:rsid w:val="00E24D5F"/>
    <w:rPr>
      <w:rFonts w:ascii="Tahoma" w:hAnsi="Tahoma" w:cs="Tahoma"/>
      <w:b/>
      <w:bCs/>
      <w:i/>
      <w:iCs/>
      <w:sz w:val="28"/>
      <w:szCs w:val="24"/>
    </w:rPr>
  </w:style>
  <w:style w:type="character" w:customStyle="1" w:styleId="Ttulo6Char">
    <w:name w:val="Título 6 Char"/>
    <w:basedOn w:val="Fontepargpadro"/>
    <w:link w:val="Ttulo6"/>
    <w:uiPriority w:val="9"/>
    <w:rsid w:val="00E24D5F"/>
    <w:rPr>
      <w:rFonts w:ascii="Tahoma" w:hAnsi="Tahoma" w:cs="Tahoma"/>
      <w:b/>
      <w:bCs/>
      <w:sz w:val="22"/>
      <w:szCs w:val="22"/>
    </w:rPr>
  </w:style>
  <w:style w:type="character" w:customStyle="1" w:styleId="Ttulo7Char">
    <w:name w:val="Título 7 Char"/>
    <w:basedOn w:val="Fontepargpadro"/>
    <w:link w:val="Ttulo7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Ttulo8Char">
    <w:name w:val="Título 8 Char"/>
    <w:basedOn w:val="Fontepargpadro"/>
    <w:link w:val="Ttulo8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Ttulo9Char">
    <w:name w:val="Título 9 Char"/>
    <w:basedOn w:val="Fontepargpadro"/>
    <w:link w:val="Ttulo9"/>
    <w:uiPriority w:val="9"/>
    <w:rsid w:val="00E24D5F"/>
    <w:rPr>
      <w:rFonts w:ascii="Tahoma" w:hAnsi="Tahoma" w:cs="Tahoma"/>
      <w:b/>
      <w:bCs/>
      <w:i/>
      <w:iCs/>
      <w:sz w:val="26"/>
      <w:szCs w:val="24"/>
    </w:rPr>
  </w:style>
  <w:style w:type="paragraph" w:styleId="Lista">
    <w:name w:val="List"/>
    <w:basedOn w:val="Normal"/>
    <w:uiPriority w:val="99"/>
    <w:unhideWhenUsed/>
    <w:rsid w:val="00E24D5F"/>
    <w:pPr>
      <w:spacing w:after="200" w:line="276" w:lineRule="auto"/>
      <w:ind w:left="283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Lista2">
    <w:name w:val="List 2"/>
    <w:basedOn w:val="Normal"/>
    <w:uiPriority w:val="99"/>
    <w:unhideWhenUsed/>
    <w:rsid w:val="00E24D5F"/>
    <w:pPr>
      <w:spacing w:after="200" w:line="276" w:lineRule="auto"/>
      <w:ind w:left="566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Saudao">
    <w:name w:val="Salutation"/>
    <w:basedOn w:val="Normal"/>
    <w:next w:val="Normal"/>
    <w:link w:val="SaudaoChar"/>
    <w:uiPriority w:val="99"/>
    <w:unhideWhenUsed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audaoChar">
    <w:name w:val="Saudação Char"/>
    <w:basedOn w:val="Fontepargpadro"/>
    <w:link w:val="Saudao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Encerramento">
    <w:name w:val="Closing"/>
    <w:basedOn w:val="Normal"/>
    <w:link w:val="EncerramentoCha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EncerramentoChar">
    <w:name w:val="Encerramento Char"/>
    <w:basedOn w:val="Fontepargpadro"/>
    <w:link w:val="Encerramento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ndereointerno">
    <w:name w:val="Endereço interno"/>
    <w:basedOn w:val="Normal"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ssinatura">
    <w:name w:val="Signature"/>
    <w:basedOn w:val="Normal"/>
    <w:link w:val="AssinaturaCha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ssinaturaChar">
    <w:name w:val="Assinatura Char"/>
    <w:basedOn w:val="Fontepargpadro"/>
    <w:link w:val="Assinatura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Cargodaassinatura">
    <w:name w:val="Cargo da assinatura"/>
    <w:basedOn w:val="Assinatura"/>
    <w:rsid w:val="00E24D5F"/>
  </w:style>
  <w:style w:type="paragraph" w:customStyle="1" w:styleId="Empresadaassinatura">
    <w:name w:val="Empresa da assinatura"/>
    <w:basedOn w:val="Assinatura"/>
    <w:rsid w:val="00E24D5F"/>
  </w:style>
  <w:style w:type="paragraph" w:customStyle="1" w:styleId="Referncia">
    <w:name w:val="Referência"/>
    <w:basedOn w:val="Corpodetexto"/>
    <w:rsid w:val="00E24D5F"/>
    <w:pPr>
      <w:spacing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Primeirorecuodecorpodetexto2">
    <w:name w:val="Body Text First Indent 2"/>
    <w:basedOn w:val="Recuodecorpodetexto"/>
    <w:link w:val="Primeirorecuodecorpodetexto2Char"/>
    <w:uiPriority w:val="99"/>
    <w:unhideWhenUsed/>
    <w:rsid w:val="00E24D5F"/>
    <w:pPr>
      <w:spacing w:after="200" w:line="276" w:lineRule="auto"/>
      <w:ind w:left="360" w:firstLine="36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Primeirorecuodecorpodetexto2Char">
    <w:name w:val="Primeiro recuo de corpo de texto 2 Char"/>
    <w:basedOn w:val="RecuodecorpodetextoChar"/>
    <w:link w:val="Primeirorecuodecorpodetexto2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stilo541">
    <w:name w:val="Estilo541"/>
    <w:basedOn w:val="Normal"/>
    <w:link w:val="Estilo541Char"/>
    <w:qFormat/>
    <w:rsid w:val="00E24D5F"/>
    <w:pPr>
      <w:autoSpaceDE w:val="0"/>
      <w:autoSpaceDN w:val="0"/>
      <w:adjustRightInd w:val="0"/>
      <w:jc w:val="both"/>
    </w:pPr>
    <w:rPr>
      <w:rFonts w:ascii="Arial Narrow" w:hAnsi="Arial Narrow" w:cs="Calibri"/>
      <w:iCs/>
      <w:color w:val="000000"/>
      <w:sz w:val="10"/>
      <w:szCs w:val="18"/>
    </w:rPr>
  </w:style>
  <w:style w:type="character" w:customStyle="1" w:styleId="Estilo541Char">
    <w:name w:val="Estilo541 Char"/>
    <w:basedOn w:val="Fontepargpadro"/>
    <w:link w:val="Estilo541"/>
    <w:rsid w:val="00E24D5F"/>
    <w:rPr>
      <w:rFonts w:ascii="Arial Narrow" w:hAnsi="Arial Narrow" w:cs="Calibri"/>
      <w:iCs/>
      <w:color w:val="000000"/>
      <w:sz w:val="10"/>
      <w:szCs w:val="18"/>
    </w:rPr>
  </w:style>
  <w:style w:type="character" w:customStyle="1" w:styleId="RodapChar">
    <w:name w:val="Rodapé Char"/>
    <w:basedOn w:val="Fontepargpadro"/>
    <w:link w:val="Rodap"/>
    <w:uiPriority w:val="99"/>
    <w:rsid w:val="0024272C"/>
    <w:rPr>
      <w:rFonts w:ascii="Tahoma" w:hAnsi="Tahoma" w:cs="Tahoma"/>
      <w:szCs w:val="24"/>
    </w:rPr>
  </w:style>
  <w:style w:type="character" w:customStyle="1" w:styleId="SemEspaamentoChar">
    <w:name w:val="Sem Espaçamento Char"/>
    <w:link w:val="SemEspaamento"/>
    <w:uiPriority w:val="1"/>
    <w:rsid w:val="00A10241"/>
    <w:rPr>
      <w:rFonts w:ascii="Calibri" w:eastAsia="Calibri" w:hAnsi="Calibri"/>
      <w:sz w:val="22"/>
      <w:szCs w:val="22"/>
      <w:lang w:eastAsia="en-US"/>
    </w:rPr>
  </w:style>
  <w:style w:type="paragraph" w:customStyle="1" w:styleId="PargrafodaLista2">
    <w:name w:val="Parágrafo da Lista2"/>
    <w:basedOn w:val="Normal"/>
    <w:rsid w:val="006876A0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PerguntaChar">
    <w:name w:val="Pergunta Char"/>
    <w:link w:val="Pergunta"/>
    <w:rsid w:val="006876A0"/>
    <w:rPr>
      <w:rFonts w:ascii="Century Gothic" w:hAnsi="Century Gothic" w:cs="Century Gothic"/>
      <w:sz w:val="18"/>
      <w:szCs w:val="18"/>
    </w:rPr>
  </w:style>
  <w:style w:type="paragraph" w:customStyle="1" w:styleId="PargrafodaLista3">
    <w:name w:val="Parágrafo da Lista3"/>
    <w:basedOn w:val="Normal"/>
    <w:rsid w:val="00AE7064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numbering" w:customStyle="1" w:styleId="List0">
    <w:name w:val="List 0"/>
    <w:basedOn w:val="Semlista"/>
    <w:autoRedefine/>
    <w:semiHidden/>
    <w:rsid w:val="00A4613A"/>
    <w:pPr>
      <w:numPr>
        <w:numId w:val="18"/>
      </w:numPr>
    </w:pPr>
  </w:style>
  <w:style w:type="paragraph" w:customStyle="1" w:styleId="PargrafodaLista4">
    <w:name w:val="Parágrafo da Lista4"/>
    <w:basedOn w:val="Normal"/>
    <w:rsid w:val="00A4613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5">
    <w:name w:val="Parágrafo da Lista5"/>
    <w:basedOn w:val="Normal"/>
    <w:rsid w:val="000D2536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6">
    <w:name w:val="Parágrafo da Lista6"/>
    <w:basedOn w:val="Normal"/>
    <w:rsid w:val="001D777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TtuloChar">
    <w:name w:val="Título Char"/>
    <w:basedOn w:val="Fontepargpadro"/>
    <w:link w:val="Ttulo"/>
    <w:rsid w:val="00C97864"/>
    <w:rPr>
      <w:rFonts w:ascii="Arial" w:hAnsi="Arial" w:cs="Tahoma"/>
      <w:b/>
      <w:i/>
      <w:sz w:val="28"/>
      <w:u w:val="single"/>
      <w:lang w:val="en-US"/>
    </w:rPr>
  </w:style>
  <w:style w:type="character" w:customStyle="1" w:styleId="NormalWebChar">
    <w:name w:val="Normal (Web) Char"/>
    <w:basedOn w:val="Fontepargpadro"/>
    <w:link w:val="NormalWeb"/>
    <w:uiPriority w:val="99"/>
    <w:rsid w:val="00E82297"/>
    <w:rPr>
      <w:rFonts w:ascii="Tahoma" w:hAnsi="Tahoma" w:cs="Tahoma"/>
      <w:szCs w:val="24"/>
    </w:rPr>
  </w:style>
  <w:style w:type="table" w:customStyle="1" w:styleId="Tabelacomgrade4">
    <w:name w:val="Tabela com grade4"/>
    <w:basedOn w:val="Tabelanormal"/>
    <w:next w:val="Tabelacomgrade"/>
    <w:uiPriority w:val="59"/>
    <w:rsid w:val="008A7B9B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nn">
    <w:name w:val="en_n"/>
    <w:basedOn w:val="Fontepargpadro"/>
    <w:rsid w:val="00986040"/>
  </w:style>
  <w:style w:type="paragraph" w:customStyle="1" w:styleId="MTDisplayEquation">
    <w:name w:val="MTDisplayEquation"/>
    <w:basedOn w:val="Normal"/>
    <w:next w:val="Normal"/>
    <w:rsid w:val="00E74A6D"/>
    <w:pPr>
      <w:tabs>
        <w:tab w:val="center" w:pos="2680"/>
        <w:tab w:val="right" w:pos="5380"/>
      </w:tabs>
      <w:autoSpaceDE w:val="0"/>
      <w:autoSpaceDN w:val="0"/>
      <w:adjustRightInd w:val="0"/>
      <w:jc w:val="both"/>
    </w:pPr>
    <w:rPr>
      <w:color w:val="000000"/>
      <w:szCs w:val="20"/>
    </w:rPr>
  </w:style>
  <w:style w:type="paragraph" w:customStyle="1" w:styleId="Aleternativa">
    <w:name w:val="Aleternativa"/>
    <w:basedOn w:val="Normal"/>
    <w:rsid w:val="000F2B0D"/>
    <w:pPr>
      <w:ind w:left="624" w:hanging="284"/>
      <w:jc w:val="both"/>
    </w:pPr>
    <w:rPr>
      <w:rFonts w:cs="Times New Roman"/>
      <w:sz w:val="17"/>
    </w:rPr>
  </w:style>
  <w:style w:type="paragraph" w:customStyle="1" w:styleId="Estilo542">
    <w:name w:val="Estilo542"/>
    <w:basedOn w:val="Normal"/>
    <w:link w:val="Estilo542Char"/>
    <w:qFormat/>
    <w:rsid w:val="00452E56"/>
    <w:pPr>
      <w:tabs>
        <w:tab w:val="num" w:pos="360"/>
      </w:tabs>
      <w:ind w:left="360" w:hanging="360"/>
      <w:jc w:val="both"/>
    </w:pPr>
    <w:rPr>
      <w:rFonts w:ascii="Arial" w:hAnsi="Arial" w:cs="Arial"/>
      <w:bCs/>
      <w:sz w:val="18"/>
      <w:szCs w:val="18"/>
    </w:rPr>
  </w:style>
  <w:style w:type="character" w:customStyle="1" w:styleId="Estilo542Char">
    <w:name w:val="Estilo542 Char"/>
    <w:basedOn w:val="Fontepargpadro"/>
    <w:link w:val="Estilo542"/>
    <w:rsid w:val="00452E56"/>
    <w:rPr>
      <w:rFonts w:ascii="Arial" w:hAnsi="Arial" w:cs="Arial"/>
      <w:bCs/>
      <w:sz w:val="18"/>
      <w:szCs w:val="18"/>
    </w:rPr>
  </w:style>
  <w:style w:type="paragraph" w:customStyle="1" w:styleId="Estilo543">
    <w:name w:val="Estilo543"/>
    <w:basedOn w:val="Normal"/>
    <w:link w:val="Estilo543Char"/>
    <w:qFormat/>
    <w:rsid w:val="0000239F"/>
    <w:pPr>
      <w:tabs>
        <w:tab w:val="num" w:pos="360"/>
      </w:tabs>
      <w:ind w:left="360" w:hanging="36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544">
    <w:name w:val="Estilo544"/>
    <w:basedOn w:val="Normal"/>
    <w:link w:val="Estilo544Char"/>
    <w:qFormat/>
    <w:rsid w:val="0000239F"/>
    <w:pPr>
      <w:numPr>
        <w:ilvl w:val="2"/>
        <w:numId w:val="36"/>
      </w:numPr>
      <w:tabs>
        <w:tab w:val="clear" w:pos="360"/>
        <w:tab w:val="left" w:pos="284"/>
      </w:tabs>
      <w:ind w:left="0" w:right="-1" w:firstLine="0"/>
      <w:jc w:val="both"/>
    </w:pPr>
    <w:rPr>
      <w:rFonts w:ascii="Arial" w:hAnsi="Arial" w:cs="Arial"/>
      <w:sz w:val="18"/>
      <w:szCs w:val="18"/>
      <w:lang w:val="pt-PT"/>
    </w:rPr>
  </w:style>
  <w:style w:type="character" w:customStyle="1" w:styleId="Estilo543Char">
    <w:name w:val="Estilo543 Char"/>
    <w:basedOn w:val="Fontepargpadro"/>
    <w:link w:val="Estilo543"/>
    <w:rsid w:val="0000239F"/>
    <w:rPr>
      <w:rFonts w:ascii="Arial" w:hAnsi="Arial" w:cs="Arial"/>
      <w:color w:val="000000"/>
      <w:sz w:val="18"/>
      <w:szCs w:val="18"/>
    </w:rPr>
  </w:style>
  <w:style w:type="character" w:customStyle="1" w:styleId="Estilo544Char">
    <w:name w:val="Estilo544 Char"/>
    <w:basedOn w:val="Fontepargpadro"/>
    <w:link w:val="Estilo544"/>
    <w:rsid w:val="0000239F"/>
    <w:rPr>
      <w:rFonts w:ascii="Arial" w:hAnsi="Arial" w:cs="Arial"/>
      <w:sz w:val="18"/>
      <w:szCs w:val="18"/>
      <w:lang w:val="pt-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caption" w:qFormat="1"/>
    <w:lsdException w:name="footnote reference" w:uiPriority="99"/>
    <w:lsdException w:name="List" w:uiPriority="99"/>
    <w:lsdException w:name="List Number" w:semiHidden="0" w:unhideWhenUsed="0"/>
    <w:lsdException w:name="List 2" w:uiPriority="99"/>
    <w:lsdException w:name="List 4" w:semiHidden="0" w:unhideWhenUsed="0"/>
    <w:lsdException w:name="List 5" w:semiHidden="0" w:unhideWhenUsed="0"/>
    <w:lsdException w:name="Title" w:semiHidden="0" w:unhideWhenUsed="0" w:qFormat="1"/>
    <w:lsdException w:name="Closing" w:uiPriority="99"/>
    <w:lsdException w:name="Signature" w:uiPriority="99"/>
    <w:lsdException w:name="Body Text" w:uiPriority="99"/>
    <w:lsdException w:name="Body Text Indent" w:uiPriority="99"/>
    <w:lsdException w:name="Subtitle" w:semiHidden="0" w:unhideWhenUsed="0" w:qFormat="1"/>
    <w:lsdException w:name="Salutation" w:semiHidden="0" w:uiPriority="99" w:unhideWhenUsed="0"/>
    <w:lsdException w:name="Date" w:semiHidden="0" w:unhideWhenUsed="0"/>
    <w:lsdException w:name="Body Text First Indent" w:semiHidden="0" w:unhideWhenUsed="0"/>
    <w:lsdException w:name="Body Text First Indent 2" w:uiPriority="99"/>
    <w:lsdException w:name="Strong" w:semiHidden="0" w:uiPriority="22" w:unhideWhenUsed="0" w:qFormat="1"/>
    <w:lsdException w:name="Emphasis" w:semiHidden="0" w:uiPriority="20" w:unhideWhenUsed="0" w:qFormat="1"/>
    <w:lsdException w:name="No List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373"/>
    <w:rPr>
      <w:rFonts w:ascii="Tahoma" w:hAnsi="Tahoma" w:cs="Tahoma"/>
      <w:szCs w:val="24"/>
    </w:rPr>
  </w:style>
  <w:style w:type="paragraph" w:styleId="Ttulo1">
    <w:name w:val="heading 1"/>
    <w:basedOn w:val="Normal"/>
    <w:next w:val="Normal"/>
    <w:link w:val="Ttulo1Char"/>
    <w:uiPriority w:val="9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link w:val="Ttulo4Char"/>
    <w:uiPriority w:val="9"/>
    <w:qFormat/>
    <w:rsid w:val="009900C1"/>
    <w:pPr>
      <w:keepNext/>
      <w:pBdr>
        <w:bottom w:val="single" w:sz="12" w:space="1" w:color="auto"/>
      </w:pBdr>
      <w:outlineLvl w:val="3"/>
    </w:pPr>
    <w:rPr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uiPriority w:val="9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link w:val="Ttulo6Char"/>
    <w:uiPriority w:val="9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link w:val="Ttulo7Char"/>
    <w:uiPriority w:val="9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b/>
      <w:bCs/>
      <w:sz w:val="26"/>
    </w:rPr>
  </w:style>
  <w:style w:type="paragraph" w:styleId="Ttulo8">
    <w:name w:val="heading 8"/>
    <w:basedOn w:val="Normal"/>
    <w:next w:val="Normal"/>
    <w:link w:val="Ttulo8Char"/>
    <w:uiPriority w:val="9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b/>
      <w:bCs/>
      <w:sz w:val="26"/>
    </w:rPr>
  </w:style>
  <w:style w:type="paragraph" w:styleId="Ttulo9">
    <w:name w:val="heading 9"/>
    <w:basedOn w:val="Normal"/>
    <w:next w:val="Normal"/>
    <w:link w:val="Ttulo9Char"/>
    <w:uiPriority w:val="9"/>
    <w:qFormat/>
    <w:rsid w:val="009900C1"/>
    <w:pPr>
      <w:keepNext/>
      <w:pBdr>
        <w:bottom w:val="single" w:sz="4" w:space="1" w:color="auto"/>
      </w:pBdr>
      <w:jc w:val="both"/>
      <w:outlineLvl w:val="8"/>
    </w:pPr>
    <w:rPr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</w:style>
  <w:style w:type="paragraph" w:styleId="Corpodetexto">
    <w:name w:val="Body Text"/>
    <w:basedOn w:val="Normal"/>
    <w:link w:val="CorpodetextoChar"/>
    <w:uiPriority w:val="99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uiPriority w:val="99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qFormat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rsid w:val="00F812EB"/>
  </w:style>
  <w:style w:type="paragraph" w:customStyle="1" w:styleId="Estilo33">
    <w:name w:val="Estilo33"/>
    <w:basedOn w:val="Normal"/>
    <w:link w:val="Estilo33Char"/>
    <w:qFormat/>
    <w:rsid w:val="00F812EB"/>
    <w:pPr>
      <w:ind w:left="450" w:hanging="450"/>
      <w:jc w:val="both"/>
    </w:pPr>
    <w:rPr>
      <w:sz w:val="22"/>
      <w:szCs w:val="22"/>
    </w:rPr>
  </w:style>
  <w:style w:type="paragraph" w:customStyle="1" w:styleId="Estilo34">
    <w:name w:val="Estilo34"/>
    <w:basedOn w:val="Estilo32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link w:val="Estilo200Char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/>
      <w:iCs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lang w:val="pt-PT"/>
    </w:rPr>
  </w:style>
  <w:style w:type="paragraph" w:styleId="Subttulo">
    <w:name w:val="Subtitle"/>
    <w:basedOn w:val="Normal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rsid w:val="00A061DF"/>
    <w:pPr>
      <w:ind w:left="284" w:hanging="284"/>
      <w:jc w:val="both"/>
    </w:pPr>
    <w:rPr>
      <w:rFonts w:ascii="Arial Narrow" w:hAnsi="Arial Narrow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b/>
      <w:bCs/>
      <w:sz w:val="26"/>
      <w:szCs w:val="26"/>
    </w:rPr>
  </w:style>
  <w:style w:type="paragraph" w:customStyle="1" w:styleId="texto1">
    <w:name w:val="texto"/>
    <w:link w:val="textoChar0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link w:val="Estilo221Char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iCs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uiPriority w:val="9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uiPriority w:val="9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uiPriority w:val="99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 w:cs="Tahoma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 w:cs="Tahoma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 w:cs="Tahoma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 w:cs="Tahoma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 w:cs="Tahoma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 w:cs="Tahoma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 w:cs="Tahoma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 w:cs="Tahoma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 w:cs="Tahoma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 w:cs="Tahoma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 w:cs="Tahoma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uiPriority w:val="99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 w:cs="Tahoma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 w:cs="Tahoma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 w:cs="Tahoma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 w:cs="Tahoma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 w:cs="Tahoma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character" w:styleId="TextodoEspaoReservado">
    <w:name w:val="Placeholder Text"/>
    <w:basedOn w:val="Fontepargpadro"/>
    <w:uiPriority w:val="99"/>
    <w:semiHidden/>
    <w:rsid w:val="00734D8A"/>
    <w:rPr>
      <w:color w:val="808080"/>
    </w:rPr>
  </w:style>
  <w:style w:type="paragraph" w:customStyle="1" w:styleId="Estilo522">
    <w:name w:val="Estilo522"/>
    <w:basedOn w:val="PargrafodaLista"/>
    <w:link w:val="Estilo522Char"/>
    <w:qFormat/>
    <w:rsid w:val="00111694"/>
    <w:pPr>
      <w:numPr>
        <w:numId w:val="13"/>
      </w:numPr>
      <w:shd w:val="clear" w:color="auto" w:fill="FFFFFF"/>
      <w:spacing w:after="0" w:line="240" w:lineRule="auto"/>
      <w:ind w:left="402" w:hanging="357"/>
      <w:jc w:val="both"/>
    </w:pPr>
    <w:rPr>
      <w:rFonts w:ascii="Arial" w:hAnsi="Arial" w:cs="Arial"/>
      <w:color w:val="000000"/>
      <w:spacing w:val="-5"/>
      <w:sz w:val="20"/>
      <w:szCs w:val="20"/>
      <w:lang w:val="pt-PT"/>
    </w:rPr>
  </w:style>
  <w:style w:type="paragraph" w:customStyle="1" w:styleId="Estilo523">
    <w:name w:val="Estilo523"/>
    <w:basedOn w:val="Normal"/>
    <w:link w:val="Estilo523Char"/>
    <w:qFormat/>
    <w:rsid w:val="001133F3"/>
    <w:pPr>
      <w:widowControl w:val="0"/>
      <w:pBdr>
        <w:top w:val="single" w:sz="4" w:space="1" w:color="auto"/>
      </w:pBdr>
      <w:tabs>
        <w:tab w:val="left" w:pos="360"/>
      </w:tabs>
      <w:autoSpaceDE w:val="0"/>
      <w:autoSpaceDN w:val="0"/>
      <w:adjustRightInd w:val="0"/>
      <w:ind w:left="360" w:hanging="360"/>
      <w:jc w:val="both"/>
    </w:pPr>
    <w:rPr>
      <w:rFonts w:ascii="Arial" w:hAnsi="Arial"/>
      <w:sz w:val="18"/>
      <w:szCs w:val="18"/>
      <w:lang w:val="pt-PT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111694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111694"/>
    <w:rPr>
      <w:rFonts w:ascii="Arial" w:hAnsi="Arial" w:cs="Arial"/>
      <w:color w:val="000000"/>
      <w:spacing w:val="-5"/>
      <w:sz w:val="22"/>
      <w:szCs w:val="22"/>
      <w:shd w:val="clear" w:color="auto" w:fill="FFFFFF"/>
      <w:lang w:val="pt-PT"/>
    </w:rPr>
  </w:style>
  <w:style w:type="character" w:customStyle="1" w:styleId="Estilo523Char">
    <w:name w:val="Estilo523 Char"/>
    <w:basedOn w:val="Fontepargpadro"/>
    <w:link w:val="Estilo523"/>
    <w:rsid w:val="001133F3"/>
    <w:rPr>
      <w:rFonts w:ascii="Arial" w:hAnsi="Arial"/>
      <w:sz w:val="18"/>
      <w:szCs w:val="18"/>
      <w:lang w:val="pt-PT"/>
    </w:rPr>
  </w:style>
  <w:style w:type="paragraph" w:customStyle="1" w:styleId="Estilo524">
    <w:name w:val="Estilo524"/>
    <w:basedOn w:val="PargrafodaLista"/>
    <w:link w:val="Estilo524Char"/>
    <w:qFormat/>
    <w:rsid w:val="007C3741"/>
    <w:pPr>
      <w:numPr>
        <w:numId w:val="14"/>
      </w:numPr>
      <w:spacing w:after="0" w:line="240" w:lineRule="auto"/>
      <w:ind w:left="357" w:hanging="357"/>
      <w:jc w:val="both"/>
    </w:pPr>
    <w:rPr>
      <w:rFonts w:ascii="Arial" w:hAnsi="Arial" w:cs="Arial"/>
      <w:color w:val="000000"/>
      <w:spacing w:val="-1"/>
      <w:sz w:val="18"/>
      <w:lang w:val="pt-PT"/>
    </w:rPr>
  </w:style>
  <w:style w:type="paragraph" w:customStyle="1" w:styleId="Estilo525">
    <w:name w:val="Estilo525"/>
    <w:basedOn w:val="Estilo524"/>
    <w:link w:val="Estilo525Char"/>
    <w:qFormat/>
    <w:rsid w:val="007C3741"/>
    <w:pPr>
      <w:numPr>
        <w:numId w:val="0"/>
      </w:numPr>
      <w:ind w:left="567" w:hanging="210"/>
    </w:pPr>
  </w:style>
  <w:style w:type="character" w:customStyle="1" w:styleId="Estilo524Char">
    <w:name w:val="Estilo524 Char"/>
    <w:basedOn w:val="PargrafodaListaChar"/>
    <w:link w:val="Estilo524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character" w:customStyle="1" w:styleId="Estilo525Char">
    <w:name w:val="Estilo525 Char"/>
    <w:basedOn w:val="Estilo524Char"/>
    <w:link w:val="Estilo525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paragraph" w:customStyle="1" w:styleId="Estilo526">
    <w:name w:val="Estilo526"/>
    <w:basedOn w:val="Normal"/>
    <w:link w:val="Estilo526Char"/>
    <w:qFormat/>
    <w:rsid w:val="007A6A02"/>
    <w:pPr>
      <w:pBdr>
        <w:top w:val="single" w:sz="4" w:space="1" w:color="auto"/>
      </w:pBdr>
      <w:tabs>
        <w:tab w:val="num" w:pos="360"/>
      </w:tabs>
      <w:ind w:left="360" w:hanging="360"/>
      <w:jc w:val="both"/>
    </w:pPr>
    <w:rPr>
      <w:rFonts w:ascii="Arial" w:hAnsi="Arial" w:cs="Arial"/>
      <w:sz w:val="18"/>
      <w:szCs w:val="18"/>
    </w:rPr>
  </w:style>
  <w:style w:type="paragraph" w:customStyle="1" w:styleId="Estilo527">
    <w:name w:val="Estilo527"/>
    <w:basedOn w:val="Normal"/>
    <w:link w:val="Estilo527Char"/>
    <w:qFormat/>
    <w:rsid w:val="00B838E2"/>
    <w:pPr>
      <w:widowControl w:val="0"/>
      <w:numPr>
        <w:numId w:val="15"/>
      </w:numPr>
      <w:tabs>
        <w:tab w:val="clear" w:pos="720"/>
        <w:tab w:val="num" w:pos="450"/>
      </w:tabs>
      <w:autoSpaceDE w:val="0"/>
      <w:autoSpaceDN w:val="0"/>
      <w:adjustRightInd w:val="0"/>
      <w:ind w:left="450" w:hanging="450"/>
      <w:jc w:val="both"/>
    </w:pPr>
    <w:rPr>
      <w:rFonts w:ascii="Arial" w:hAnsi="Arial" w:cs="Arial"/>
      <w:sz w:val="18"/>
      <w:szCs w:val="18"/>
    </w:rPr>
  </w:style>
  <w:style w:type="character" w:customStyle="1" w:styleId="Estilo526Char">
    <w:name w:val="Estilo526 Char"/>
    <w:basedOn w:val="Fontepargpadro"/>
    <w:link w:val="Estilo526"/>
    <w:rsid w:val="007A6A02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7"/>
    <w:link w:val="Estilo528Char"/>
    <w:qFormat/>
    <w:rsid w:val="00B838E2"/>
    <w:pPr>
      <w:tabs>
        <w:tab w:val="clear" w:pos="450"/>
        <w:tab w:val="num" w:pos="284"/>
      </w:tabs>
      <w:ind w:left="284" w:hanging="284"/>
    </w:pPr>
  </w:style>
  <w:style w:type="character" w:customStyle="1" w:styleId="Estilo527Char">
    <w:name w:val="Estilo527 Char"/>
    <w:basedOn w:val="Fontepargpadro"/>
    <w:link w:val="Estilo527"/>
    <w:rsid w:val="00B838E2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221"/>
    <w:link w:val="Estilo529Char"/>
    <w:qFormat/>
    <w:rsid w:val="00B838E2"/>
    <w:pPr>
      <w:tabs>
        <w:tab w:val="left" w:pos="1701"/>
        <w:tab w:val="left" w:pos="2694"/>
        <w:tab w:val="left" w:pos="3686"/>
        <w:tab w:val="left" w:pos="4395"/>
      </w:tabs>
    </w:pPr>
  </w:style>
  <w:style w:type="character" w:customStyle="1" w:styleId="Estilo528Char">
    <w:name w:val="Estilo528 Char"/>
    <w:basedOn w:val="Estilo527Char"/>
    <w:link w:val="Estilo528"/>
    <w:rsid w:val="00B838E2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8"/>
    <w:link w:val="Estilo530Char"/>
    <w:qFormat/>
    <w:rsid w:val="00B838E2"/>
    <w:pPr>
      <w:pBdr>
        <w:top w:val="single" w:sz="4" w:space="1" w:color="auto"/>
      </w:pBdr>
    </w:pPr>
  </w:style>
  <w:style w:type="character" w:customStyle="1" w:styleId="Estilo200Char">
    <w:name w:val="Estilo200 Char"/>
    <w:basedOn w:val="Fontepargpadro"/>
    <w:link w:val="Estilo200"/>
    <w:rsid w:val="00B838E2"/>
    <w:rPr>
      <w:rFonts w:cs="Arial"/>
      <w:spacing w:val="-8"/>
      <w:sz w:val="24"/>
      <w:szCs w:val="24"/>
    </w:rPr>
  </w:style>
  <w:style w:type="character" w:customStyle="1" w:styleId="Estilo221Char">
    <w:name w:val="Estilo221 Char"/>
    <w:basedOn w:val="Estilo200Char"/>
    <w:link w:val="Estilo221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529Char">
    <w:name w:val="Estilo529 Char"/>
    <w:basedOn w:val="Estilo221Char"/>
    <w:link w:val="Estilo529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33Char">
    <w:name w:val="Estilo33 Char"/>
    <w:basedOn w:val="Fontepargpadro"/>
    <w:link w:val="Estilo33"/>
    <w:rsid w:val="0007046A"/>
    <w:rPr>
      <w:rFonts w:ascii="Tahoma" w:hAnsi="Tahoma"/>
      <w:sz w:val="22"/>
      <w:szCs w:val="22"/>
    </w:rPr>
  </w:style>
  <w:style w:type="character" w:customStyle="1" w:styleId="Estilo530Char">
    <w:name w:val="Estilo530 Char"/>
    <w:basedOn w:val="Estilo528Char"/>
    <w:link w:val="Estilo530"/>
    <w:rsid w:val="00B838E2"/>
    <w:rPr>
      <w:rFonts w:ascii="Arial" w:hAnsi="Arial" w:cs="Arial"/>
      <w:sz w:val="18"/>
      <w:szCs w:val="18"/>
    </w:rPr>
  </w:style>
  <w:style w:type="paragraph" w:customStyle="1" w:styleId="Estilo531">
    <w:name w:val="Estilo531"/>
    <w:basedOn w:val="Normal"/>
    <w:link w:val="Estilo531Char"/>
    <w:qFormat/>
    <w:rsid w:val="00AD7254"/>
    <w:pPr>
      <w:shd w:val="clear" w:color="auto" w:fill="FFFFFF"/>
      <w:ind w:right="-80" w:firstLine="426"/>
      <w:jc w:val="both"/>
    </w:pPr>
    <w:rPr>
      <w:rFonts w:ascii="Arial" w:hAnsi="Arial" w:cs="Arial"/>
      <w:spacing w:val="-5"/>
      <w:sz w:val="18"/>
      <w:szCs w:val="18"/>
      <w:lang w:val="pt-PT"/>
    </w:rPr>
  </w:style>
  <w:style w:type="character" w:customStyle="1" w:styleId="Estilo531Char">
    <w:name w:val="Estilo531 Char"/>
    <w:basedOn w:val="Fontepargpadro"/>
    <w:link w:val="Estilo531"/>
    <w:rsid w:val="00AD7254"/>
    <w:rPr>
      <w:rFonts w:ascii="Arial" w:hAnsi="Arial" w:cs="Arial"/>
      <w:spacing w:val="-5"/>
      <w:sz w:val="18"/>
      <w:szCs w:val="18"/>
      <w:shd w:val="clear" w:color="auto" w:fill="FFFFFF"/>
      <w:lang w:val="pt-PT"/>
    </w:rPr>
  </w:style>
  <w:style w:type="paragraph" w:customStyle="1" w:styleId="questes">
    <w:name w:val="questões"/>
    <w:basedOn w:val="texto1"/>
    <w:rsid w:val="00D3549C"/>
    <w:pPr>
      <w:autoSpaceDE/>
      <w:autoSpaceDN/>
      <w:adjustRightInd/>
      <w:ind w:left="360" w:hanging="360"/>
    </w:pPr>
    <w:rPr>
      <w:rFonts w:ascii="Tahoma" w:hAnsi="Tahoma" w:cs="Tahoma"/>
      <w:color w:val="auto"/>
      <w:szCs w:val="24"/>
    </w:rPr>
  </w:style>
  <w:style w:type="paragraph" w:customStyle="1" w:styleId="tpico1">
    <w:name w:val="tópico"/>
    <w:basedOn w:val="texto1"/>
    <w:rsid w:val="00D3549C"/>
    <w:pPr>
      <w:autoSpaceDE/>
      <w:autoSpaceDN/>
      <w:adjustRightInd/>
      <w:ind w:firstLine="0"/>
    </w:pPr>
    <w:rPr>
      <w:rFonts w:ascii="Comic Sans MS" w:hAnsi="Comic Sans MS" w:cs="Tahoma"/>
      <w:b/>
      <w:bCs/>
      <w:color w:val="auto"/>
      <w:sz w:val="24"/>
      <w:szCs w:val="24"/>
    </w:rPr>
  </w:style>
  <w:style w:type="paragraph" w:customStyle="1" w:styleId="Estilo532">
    <w:name w:val="Estilo532"/>
    <w:basedOn w:val="texto1"/>
    <w:link w:val="Estilo532Char"/>
    <w:qFormat/>
    <w:rsid w:val="00D3549C"/>
    <w:rPr>
      <w:rFonts w:ascii="Arial" w:hAnsi="Arial" w:cs="Arial"/>
      <w:sz w:val="18"/>
      <w:szCs w:val="18"/>
    </w:rPr>
  </w:style>
  <w:style w:type="character" w:customStyle="1" w:styleId="textoChar0">
    <w:name w:val="texto Char"/>
    <w:basedOn w:val="Fontepargpadro"/>
    <w:link w:val="texto1"/>
    <w:rsid w:val="00D3549C"/>
    <w:rPr>
      <w:color w:val="000000"/>
    </w:rPr>
  </w:style>
  <w:style w:type="character" w:customStyle="1" w:styleId="Estilo532Char">
    <w:name w:val="Estilo532 Char"/>
    <w:basedOn w:val="textoChar0"/>
    <w:link w:val="Estilo532"/>
    <w:rsid w:val="00D3549C"/>
    <w:rPr>
      <w:rFonts w:ascii="Arial" w:hAnsi="Arial" w:cs="Arial"/>
      <w:color w:val="000000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AC0C60"/>
    <w:pPr>
      <w:widowControl w:val="0"/>
      <w:autoSpaceDE w:val="0"/>
      <w:autoSpaceDN w:val="0"/>
      <w:adjustRightInd w:val="0"/>
      <w:spacing w:after="40" w:line="252" w:lineRule="auto"/>
    </w:pPr>
    <w:rPr>
      <w:rFonts w:ascii="Arial" w:hAnsi="Arial" w:cs="Arial"/>
      <w:b/>
      <w:sz w:val="18"/>
      <w:szCs w:val="18"/>
      <w:lang w:eastAsia="zh-CN"/>
    </w:rPr>
  </w:style>
  <w:style w:type="paragraph" w:customStyle="1" w:styleId="Estilo534">
    <w:name w:val="Estilo534"/>
    <w:basedOn w:val="Estilo533"/>
    <w:link w:val="Estilo534Char"/>
    <w:qFormat/>
    <w:rsid w:val="00AC0C60"/>
    <w:pPr>
      <w:numPr>
        <w:numId w:val="16"/>
      </w:numPr>
    </w:pPr>
  </w:style>
  <w:style w:type="character" w:customStyle="1" w:styleId="Estilo533Char">
    <w:name w:val="Estilo533 Char"/>
    <w:basedOn w:val="Fontepargpadro"/>
    <w:link w:val="Estilo533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5">
    <w:name w:val="Estilo535"/>
    <w:basedOn w:val="Estilo534"/>
    <w:link w:val="Estilo535Char"/>
    <w:qFormat/>
    <w:rsid w:val="00AC0C60"/>
  </w:style>
  <w:style w:type="character" w:customStyle="1" w:styleId="Estilo534Char">
    <w:name w:val="Estilo534 Char"/>
    <w:basedOn w:val="Estilo533Char"/>
    <w:link w:val="Estilo534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6">
    <w:name w:val="Estilo536"/>
    <w:basedOn w:val="Estilo535"/>
    <w:link w:val="Estilo536Char"/>
    <w:qFormat/>
    <w:rsid w:val="00AC0C60"/>
    <w:pPr>
      <w:ind w:hanging="720"/>
    </w:pPr>
  </w:style>
  <w:style w:type="character" w:customStyle="1" w:styleId="Estilo535Char">
    <w:name w:val="Estilo535 Char"/>
    <w:basedOn w:val="Estilo534Char"/>
    <w:link w:val="Estilo535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7">
    <w:name w:val="Estilo537"/>
    <w:basedOn w:val="Normal"/>
    <w:link w:val="Estilo537Char"/>
    <w:qFormat/>
    <w:rsid w:val="00635B8B"/>
    <w:pPr>
      <w:ind w:left="708"/>
    </w:pPr>
    <w:rPr>
      <w:rFonts w:ascii="Arial" w:hAnsi="Arial" w:cs="Arial"/>
      <w:sz w:val="18"/>
      <w:szCs w:val="18"/>
      <w:lang w:eastAsia="zh-CN"/>
    </w:rPr>
  </w:style>
  <w:style w:type="character" w:customStyle="1" w:styleId="Estilo536Char">
    <w:name w:val="Estilo536 Char"/>
    <w:basedOn w:val="Estilo535Char"/>
    <w:link w:val="Estilo536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8">
    <w:name w:val="Estilo538"/>
    <w:basedOn w:val="Estilo536"/>
    <w:link w:val="Estilo538Char"/>
    <w:qFormat/>
    <w:rsid w:val="00635B8B"/>
    <w:pPr>
      <w:spacing w:after="0" w:line="240" w:lineRule="auto"/>
      <w:ind w:left="284" w:hanging="284"/>
      <w:jc w:val="both"/>
    </w:pPr>
    <w:rPr>
      <w:b w:val="0"/>
    </w:rPr>
  </w:style>
  <w:style w:type="character" w:customStyle="1" w:styleId="Estilo537Char">
    <w:name w:val="Estilo537 Char"/>
    <w:basedOn w:val="Fontepargpadro"/>
    <w:link w:val="Estilo537"/>
    <w:rsid w:val="00635B8B"/>
    <w:rPr>
      <w:rFonts w:ascii="Arial" w:hAnsi="Arial" w:cs="Arial"/>
      <w:sz w:val="18"/>
      <w:szCs w:val="18"/>
      <w:lang w:eastAsia="zh-CN"/>
    </w:rPr>
  </w:style>
  <w:style w:type="paragraph" w:customStyle="1" w:styleId="Estilo539">
    <w:name w:val="Estilo539"/>
    <w:basedOn w:val="Normal"/>
    <w:link w:val="Estilo539Char"/>
    <w:qFormat/>
    <w:rsid w:val="00635B8B"/>
    <w:pPr>
      <w:ind w:left="511" w:hanging="227"/>
      <w:jc w:val="both"/>
    </w:pPr>
    <w:rPr>
      <w:rFonts w:ascii="Arial" w:hAnsi="Arial" w:cs="Arial"/>
      <w:sz w:val="18"/>
      <w:szCs w:val="18"/>
    </w:rPr>
  </w:style>
  <w:style w:type="character" w:customStyle="1" w:styleId="Estilo538Char">
    <w:name w:val="Estilo538 Char"/>
    <w:basedOn w:val="Estilo536Char"/>
    <w:link w:val="Estilo538"/>
    <w:rsid w:val="00635B8B"/>
    <w:rPr>
      <w:rFonts w:ascii="Arial" w:hAnsi="Arial" w:cs="Arial"/>
      <w:b w:val="0"/>
      <w:sz w:val="18"/>
      <w:szCs w:val="18"/>
      <w:lang w:eastAsia="zh-CN"/>
    </w:rPr>
  </w:style>
  <w:style w:type="character" w:customStyle="1" w:styleId="Estilo539Char">
    <w:name w:val="Estilo539 Char"/>
    <w:basedOn w:val="Fontepargpadro"/>
    <w:link w:val="Estilo539"/>
    <w:rsid w:val="00635B8B"/>
    <w:rPr>
      <w:rFonts w:ascii="Arial" w:hAnsi="Arial" w:cs="Arial"/>
      <w:sz w:val="18"/>
      <w:szCs w:val="18"/>
    </w:rPr>
  </w:style>
  <w:style w:type="paragraph" w:customStyle="1" w:styleId="Estilo540">
    <w:name w:val="Estilo540"/>
    <w:basedOn w:val="PargrafodaLista"/>
    <w:link w:val="Estilo540Char"/>
    <w:qFormat/>
    <w:rsid w:val="006101F7"/>
    <w:pPr>
      <w:numPr>
        <w:numId w:val="17"/>
      </w:numPr>
      <w:tabs>
        <w:tab w:val="left" w:pos="284"/>
      </w:tabs>
      <w:spacing w:after="0" w:line="240" w:lineRule="auto"/>
      <w:ind w:left="0" w:firstLine="0"/>
      <w:jc w:val="both"/>
    </w:pPr>
    <w:rPr>
      <w:rFonts w:ascii="Arial Narrow" w:hAnsi="Arial Narrow" w:cs="Arial"/>
      <w:sz w:val="18"/>
      <w:szCs w:val="18"/>
    </w:rPr>
  </w:style>
  <w:style w:type="character" w:customStyle="1" w:styleId="Estilo540Char">
    <w:name w:val="Estilo540 Char"/>
    <w:basedOn w:val="PargrafodaListaChar"/>
    <w:link w:val="Estilo540"/>
    <w:rsid w:val="006101F7"/>
    <w:rPr>
      <w:rFonts w:ascii="Arial Narrow" w:hAnsi="Arial Narrow" w:cs="Arial"/>
      <w:sz w:val="18"/>
      <w:szCs w:val="18"/>
    </w:rPr>
  </w:style>
  <w:style w:type="table" w:customStyle="1" w:styleId="Tabelacomgrade3">
    <w:name w:val="Tabela com grade3"/>
    <w:basedOn w:val="Tabelanormal"/>
    <w:next w:val="Tabelacomgrade"/>
    <w:uiPriority w:val="59"/>
    <w:rsid w:val="00FF10B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notadefim">
    <w:name w:val="endnote text"/>
    <w:basedOn w:val="Normal"/>
    <w:link w:val="TextodenotadefimChar"/>
    <w:rsid w:val="00701C5D"/>
    <w:rPr>
      <w:szCs w:val="20"/>
    </w:rPr>
  </w:style>
  <w:style w:type="character" w:customStyle="1" w:styleId="TextodenotadefimChar">
    <w:name w:val="Texto de nota de fim Char"/>
    <w:basedOn w:val="Fontepargpadro"/>
    <w:link w:val="Textodenotadefim"/>
    <w:rsid w:val="00701C5D"/>
    <w:rPr>
      <w:rFonts w:ascii="Tahoma" w:hAnsi="Tahoma" w:cs="Tahoma"/>
    </w:rPr>
  </w:style>
  <w:style w:type="character" w:styleId="Refdenotadefim">
    <w:name w:val="endnote reference"/>
    <w:basedOn w:val="Fontepargpadro"/>
    <w:rsid w:val="00701C5D"/>
    <w:rPr>
      <w:vertAlign w:val="superscript"/>
    </w:rPr>
  </w:style>
  <w:style w:type="character" w:customStyle="1" w:styleId="Ttulo4Char">
    <w:name w:val="Título 4 Char"/>
    <w:basedOn w:val="Fontepargpadro"/>
    <w:link w:val="Ttulo4"/>
    <w:uiPriority w:val="9"/>
    <w:rsid w:val="00E24D5F"/>
    <w:rPr>
      <w:rFonts w:ascii="Tahoma" w:hAnsi="Tahoma" w:cs="Tahoma"/>
      <w:b/>
      <w:bCs/>
      <w:i/>
      <w:iCs/>
      <w:sz w:val="28"/>
      <w:szCs w:val="24"/>
    </w:rPr>
  </w:style>
  <w:style w:type="character" w:customStyle="1" w:styleId="Ttulo6Char">
    <w:name w:val="Título 6 Char"/>
    <w:basedOn w:val="Fontepargpadro"/>
    <w:link w:val="Ttulo6"/>
    <w:uiPriority w:val="9"/>
    <w:rsid w:val="00E24D5F"/>
    <w:rPr>
      <w:rFonts w:ascii="Tahoma" w:hAnsi="Tahoma" w:cs="Tahoma"/>
      <w:b/>
      <w:bCs/>
      <w:sz w:val="22"/>
      <w:szCs w:val="22"/>
    </w:rPr>
  </w:style>
  <w:style w:type="character" w:customStyle="1" w:styleId="Ttulo7Char">
    <w:name w:val="Título 7 Char"/>
    <w:basedOn w:val="Fontepargpadro"/>
    <w:link w:val="Ttulo7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Ttulo8Char">
    <w:name w:val="Título 8 Char"/>
    <w:basedOn w:val="Fontepargpadro"/>
    <w:link w:val="Ttulo8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Ttulo9Char">
    <w:name w:val="Título 9 Char"/>
    <w:basedOn w:val="Fontepargpadro"/>
    <w:link w:val="Ttulo9"/>
    <w:uiPriority w:val="9"/>
    <w:rsid w:val="00E24D5F"/>
    <w:rPr>
      <w:rFonts w:ascii="Tahoma" w:hAnsi="Tahoma" w:cs="Tahoma"/>
      <w:b/>
      <w:bCs/>
      <w:i/>
      <w:iCs/>
      <w:sz w:val="26"/>
      <w:szCs w:val="24"/>
    </w:rPr>
  </w:style>
  <w:style w:type="paragraph" w:styleId="Lista">
    <w:name w:val="List"/>
    <w:basedOn w:val="Normal"/>
    <w:uiPriority w:val="99"/>
    <w:unhideWhenUsed/>
    <w:rsid w:val="00E24D5F"/>
    <w:pPr>
      <w:spacing w:after="200" w:line="276" w:lineRule="auto"/>
      <w:ind w:left="283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Lista2">
    <w:name w:val="List 2"/>
    <w:basedOn w:val="Normal"/>
    <w:uiPriority w:val="99"/>
    <w:unhideWhenUsed/>
    <w:rsid w:val="00E24D5F"/>
    <w:pPr>
      <w:spacing w:after="200" w:line="276" w:lineRule="auto"/>
      <w:ind w:left="566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Saudao">
    <w:name w:val="Salutation"/>
    <w:basedOn w:val="Normal"/>
    <w:next w:val="Normal"/>
    <w:link w:val="SaudaoChar"/>
    <w:uiPriority w:val="99"/>
    <w:unhideWhenUsed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audaoChar">
    <w:name w:val="Saudação Char"/>
    <w:basedOn w:val="Fontepargpadro"/>
    <w:link w:val="Saudao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Encerramento">
    <w:name w:val="Closing"/>
    <w:basedOn w:val="Normal"/>
    <w:link w:val="EncerramentoCha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EncerramentoChar">
    <w:name w:val="Encerramento Char"/>
    <w:basedOn w:val="Fontepargpadro"/>
    <w:link w:val="Encerramento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ndereointerno">
    <w:name w:val="Endereço interno"/>
    <w:basedOn w:val="Normal"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ssinatura">
    <w:name w:val="Signature"/>
    <w:basedOn w:val="Normal"/>
    <w:link w:val="AssinaturaCha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ssinaturaChar">
    <w:name w:val="Assinatura Char"/>
    <w:basedOn w:val="Fontepargpadro"/>
    <w:link w:val="Assinatura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Cargodaassinatura">
    <w:name w:val="Cargo da assinatura"/>
    <w:basedOn w:val="Assinatura"/>
    <w:rsid w:val="00E24D5F"/>
  </w:style>
  <w:style w:type="paragraph" w:customStyle="1" w:styleId="Empresadaassinatura">
    <w:name w:val="Empresa da assinatura"/>
    <w:basedOn w:val="Assinatura"/>
    <w:rsid w:val="00E24D5F"/>
  </w:style>
  <w:style w:type="paragraph" w:customStyle="1" w:styleId="Referncia">
    <w:name w:val="Referência"/>
    <w:basedOn w:val="Corpodetexto"/>
    <w:rsid w:val="00E24D5F"/>
    <w:pPr>
      <w:spacing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Primeirorecuodecorpodetexto2">
    <w:name w:val="Body Text First Indent 2"/>
    <w:basedOn w:val="Recuodecorpodetexto"/>
    <w:link w:val="Primeirorecuodecorpodetexto2Char"/>
    <w:uiPriority w:val="99"/>
    <w:unhideWhenUsed/>
    <w:rsid w:val="00E24D5F"/>
    <w:pPr>
      <w:spacing w:after="200" w:line="276" w:lineRule="auto"/>
      <w:ind w:left="360" w:firstLine="36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Primeirorecuodecorpodetexto2Char">
    <w:name w:val="Primeiro recuo de corpo de texto 2 Char"/>
    <w:basedOn w:val="RecuodecorpodetextoChar"/>
    <w:link w:val="Primeirorecuodecorpodetexto2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stilo541">
    <w:name w:val="Estilo541"/>
    <w:basedOn w:val="Normal"/>
    <w:link w:val="Estilo541Char"/>
    <w:qFormat/>
    <w:rsid w:val="00E24D5F"/>
    <w:pPr>
      <w:autoSpaceDE w:val="0"/>
      <w:autoSpaceDN w:val="0"/>
      <w:adjustRightInd w:val="0"/>
      <w:jc w:val="both"/>
    </w:pPr>
    <w:rPr>
      <w:rFonts w:ascii="Arial Narrow" w:hAnsi="Arial Narrow" w:cs="Calibri"/>
      <w:iCs/>
      <w:color w:val="000000"/>
      <w:sz w:val="10"/>
      <w:szCs w:val="18"/>
    </w:rPr>
  </w:style>
  <w:style w:type="character" w:customStyle="1" w:styleId="Estilo541Char">
    <w:name w:val="Estilo541 Char"/>
    <w:basedOn w:val="Fontepargpadro"/>
    <w:link w:val="Estilo541"/>
    <w:rsid w:val="00E24D5F"/>
    <w:rPr>
      <w:rFonts w:ascii="Arial Narrow" w:hAnsi="Arial Narrow" w:cs="Calibri"/>
      <w:iCs/>
      <w:color w:val="000000"/>
      <w:sz w:val="10"/>
      <w:szCs w:val="18"/>
    </w:rPr>
  </w:style>
  <w:style w:type="character" w:customStyle="1" w:styleId="RodapChar">
    <w:name w:val="Rodapé Char"/>
    <w:basedOn w:val="Fontepargpadro"/>
    <w:link w:val="Rodap"/>
    <w:uiPriority w:val="99"/>
    <w:rsid w:val="0024272C"/>
    <w:rPr>
      <w:rFonts w:ascii="Tahoma" w:hAnsi="Tahoma" w:cs="Tahoma"/>
      <w:szCs w:val="24"/>
    </w:rPr>
  </w:style>
  <w:style w:type="character" w:customStyle="1" w:styleId="SemEspaamentoChar">
    <w:name w:val="Sem Espaçamento Char"/>
    <w:link w:val="SemEspaamento"/>
    <w:uiPriority w:val="1"/>
    <w:rsid w:val="00A10241"/>
    <w:rPr>
      <w:rFonts w:ascii="Calibri" w:eastAsia="Calibri" w:hAnsi="Calibri"/>
      <w:sz w:val="22"/>
      <w:szCs w:val="22"/>
      <w:lang w:eastAsia="en-US"/>
    </w:rPr>
  </w:style>
  <w:style w:type="paragraph" w:customStyle="1" w:styleId="PargrafodaLista2">
    <w:name w:val="Parágrafo da Lista2"/>
    <w:basedOn w:val="Normal"/>
    <w:rsid w:val="006876A0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PerguntaChar">
    <w:name w:val="Pergunta Char"/>
    <w:link w:val="Pergunta"/>
    <w:rsid w:val="006876A0"/>
    <w:rPr>
      <w:rFonts w:ascii="Century Gothic" w:hAnsi="Century Gothic" w:cs="Century Gothic"/>
      <w:sz w:val="18"/>
      <w:szCs w:val="18"/>
    </w:rPr>
  </w:style>
  <w:style w:type="paragraph" w:customStyle="1" w:styleId="PargrafodaLista3">
    <w:name w:val="Parágrafo da Lista3"/>
    <w:basedOn w:val="Normal"/>
    <w:rsid w:val="00AE7064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numbering" w:customStyle="1" w:styleId="List0">
    <w:name w:val="List 0"/>
    <w:basedOn w:val="Semlista"/>
    <w:autoRedefine/>
    <w:semiHidden/>
    <w:rsid w:val="00A4613A"/>
    <w:pPr>
      <w:numPr>
        <w:numId w:val="18"/>
      </w:numPr>
    </w:pPr>
  </w:style>
  <w:style w:type="paragraph" w:customStyle="1" w:styleId="PargrafodaLista4">
    <w:name w:val="Parágrafo da Lista4"/>
    <w:basedOn w:val="Normal"/>
    <w:rsid w:val="00A4613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5">
    <w:name w:val="Parágrafo da Lista5"/>
    <w:basedOn w:val="Normal"/>
    <w:rsid w:val="000D2536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6">
    <w:name w:val="Parágrafo da Lista6"/>
    <w:basedOn w:val="Normal"/>
    <w:rsid w:val="001D777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TtuloChar">
    <w:name w:val="Título Char"/>
    <w:basedOn w:val="Fontepargpadro"/>
    <w:link w:val="Ttulo"/>
    <w:rsid w:val="00C97864"/>
    <w:rPr>
      <w:rFonts w:ascii="Arial" w:hAnsi="Arial" w:cs="Tahoma"/>
      <w:b/>
      <w:i/>
      <w:sz w:val="28"/>
      <w:u w:val="single"/>
      <w:lang w:val="en-US"/>
    </w:rPr>
  </w:style>
  <w:style w:type="character" w:customStyle="1" w:styleId="NormalWebChar">
    <w:name w:val="Normal (Web) Char"/>
    <w:basedOn w:val="Fontepargpadro"/>
    <w:link w:val="NormalWeb"/>
    <w:uiPriority w:val="99"/>
    <w:rsid w:val="00E82297"/>
    <w:rPr>
      <w:rFonts w:ascii="Tahoma" w:hAnsi="Tahoma" w:cs="Tahoma"/>
      <w:szCs w:val="24"/>
    </w:rPr>
  </w:style>
  <w:style w:type="table" w:customStyle="1" w:styleId="Tabelacomgrade4">
    <w:name w:val="Tabela com grade4"/>
    <w:basedOn w:val="Tabelanormal"/>
    <w:next w:val="Tabelacomgrade"/>
    <w:uiPriority w:val="59"/>
    <w:rsid w:val="008A7B9B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nn">
    <w:name w:val="en_n"/>
    <w:basedOn w:val="Fontepargpadro"/>
    <w:rsid w:val="00986040"/>
  </w:style>
  <w:style w:type="paragraph" w:customStyle="1" w:styleId="MTDisplayEquation">
    <w:name w:val="MTDisplayEquation"/>
    <w:basedOn w:val="Normal"/>
    <w:next w:val="Normal"/>
    <w:rsid w:val="00E74A6D"/>
    <w:pPr>
      <w:tabs>
        <w:tab w:val="center" w:pos="2680"/>
        <w:tab w:val="right" w:pos="5380"/>
      </w:tabs>
      <w:autoSpaceDE w:val="0"/>
      <w:autoSpaceDN w:val="0"/>
      <w:adjustRightInd w:val="0"/>
      <w:jc w:val="both"/>
    </w:pPr>
    <w:rPr>
      <w:color w:val="000000"/>
      <w:szCs w:val="20"/>
    </w:rPr>
  </w:style>
  <w:style w:type="paragraph" w:customStyle="1" w:styleId="Aleternativa">
    <w:name w:val="Aleternativa"/>
    <w:basedOn w:val="Normal"/>
    <w:rsid w:val="000F2B0D"/>
    <w:pPr>
      <w:ind w:left="624" w:hanging="284"/>
      <w:jc w:val="both"/>
    </w:pPr>
    <w:rPr>
      <w:rFonts w:cs="Times New Roman"/>
      <w:sz w:val="17"/>
    </w:rPr>
  </w:style>
  <w:style w:type="paragraph" w:customStyle="1" w:styleId="Estilo542">
    <w:name w:val="Estilo542"/>
    <w:basedOn w:val="Normal"/>
    <w:link w:val="Estilo542Char"/>
    <w:qFormat/>
    <w:rsid w:val="00452E56"/>
    <w:pPr>
      <w:tabs>
        <w:tab w:val="num" w:pos="360"/>
      </w:tabs>
      <w:ind w:left="360" w:hanging="360"/>
      <w:jc w:val="both"/>
    </w:pPr>
    <w:rPr>
      <w:rFonts w:ascii="Arial" w:hAnsi="Arial" w:cs="Arial"/>
      <w:bCs/>
      <w:sz w:val="18"/>
      <w:szCs w:val="18"/>
    </w:rPr>
  </w:style>
  <w:style w:type="character" w:customStyle="1" w:styleId="Estilo542Char">
    <w:name w:val="Estilo542 Char"/>
    <w:basedOn w:val="Fontepargpadro"/>
    <w:link w:val="Estilo542"/>
    <w:rsid w:val="00452E56"/>
    <w:rPr>
      <w:rFonts w:ascii="Arial" w:hAnsi="Arial" w:cs="Arial"/>
      <w:bCs/>
      <w:sz w:val="18"/>
      <w:szCs w:val="18"/>
    </w:rPr>
  </w:style>
  <w:style w:type="paragraph" w:customStyle="1" w:styleId="Estilo543">
    <w:name w:val="Estilo543"/>
    <w:basedOn w:val="Normal"/>
    <w:link w:val="Estilo543Char"/>
    <w:qFormat/>
    <w:rsid w:val="0000239F"/>
    <w:pPr>
      <w:tabs>
        <w:tab w:val="num" w:pos="360"/>
      </w:tabs>
      <w:ind w:left="360" w:hanging="36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544">
    <w:name w:val="Estilo544"/>
    <w:basedOn w:val="Normal"/>
    <w:link w:val="Estilo544Char"/>
    <w:qFormat/>
    <w:rsid w:val="0000239F"/>
    <w:pPr>
      <w:numPr>
        <w:ilvl w:val="2"/>
        <w:numId w:val="36"/>
      </w:numPr>
      <w:tabs>
        <w:tab w:val="clear" w:pos="360"/>
        <w:tab w:val="left" w:pos="284"/>
      </w:tabs>
      <w:ind w:left="0" w:right="-1" w:firstLine="0"/>
      <w:jc w:val="both"/>
    </w:pPr>
    <w:rPr>
      <w:rFonts w:ascii="Arial" w:hAnsi="Arial" w:cs="Arial"/>
      <w:sz w:val="18"/>
      <w:szCs w:val="18"/>
      <w:lang w:val="pt-PT"/>
    </w:rPr>
  </w:style>
  <w:style w:type="character" w:customStyle="1" w:styleId="Estilo543Char">
    <w:name w:val="Estilo543 Char"/>
    <w:basedOn w:val="Fontepargpadro"/>
    <w:link w:val="Estilo543"/>
    <w:rsid w:val="0000239F"/>
    <w:rPr>
      <w:rFonts w:ascii="Arial" w:hAnsi="Arial" w:cs="Arial"/>
      <w:color w:val="000000"/>
      <w:sz w:val="18"/>
      <w:szCs w:val="18"/>
    </w:rPr>
  </w:style>
  <w:style w:type="character" w:customStyle="1" w:styleId="Estilo544Char">
    <w:name w:val="Estilo544 Char"/>
    <w:basedOn w:val="Fontepargpadro"/>
    <w:link w:val="Estilo544"/>
    <w:rsid w:val="0000239F"/>
    <w:rPr>
      <w:rFonts w:ascii="Arial" w:hAnsi="Arial" w:cs="Arial"/>
      <w:sz w:val="18"/>
      <w:szCs w:val="18"/>
      <w:lang w:val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2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8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3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1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54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5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0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10.jpg"/><Relationship Id="rId2" Type="http://schemas.openxmlformats.org/officeDocument/2006/relationships/image" Target="media/image9.jpeg"/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68077D-2508-45BC-BF4B-738367376A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8</Words>
  <Characters>2638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3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Joemax</cp:lastModifiedBy>
  <cp:revision>4</cp:revision>
  <cp:lastPrinted>2020-02-03T13:47:00Z</cp:lastPrinted>
  <dcterms:created xsi:type="dcterms:W3CDTF">2020-04-16T20:54:00Z</dcterms:created>
  <dcterms:modified xsi:type="dcterms:W3CDTF">2020-04-16T20:55:00Z</dcterms:modified>
</cp:coreProperties>
</file>